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56" r:id="rId2"/>
    <p:sldId id="313" r:id="rId3"/>
    <p:sldId id="314" r:id="rId4"/>
    <p:sldId id="315" r:id="rId5"/>
    <p:sldId id="316" r:id="rId6"/>
    <p:sldId id="317" r:id="rId7"/>
    <p:sldId id="318" r:id="rId8"/>
    <p:sldId id="319" r:id="rId9"/>
    <p:sldId id="320" r:id="rId10"/>
    <p:sldId id="321" r:id="rId11"/>
    <p:sldId id="322" r:id="rId12"/>
    <p:sldId id="323" r:id="rId13"/>
    <p:sldId id="324" r:id="rId14"/>
    <p:sldId id="312" r:id="rId15"/>
    <p:sldId id="326" r:id="rId16"/>
    <p:sldId id="328" r:id="rId17"/>
    <p:sldId id="327" r:id="rId18"/>
    <p:sldId id="304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05" userDrawn="1">
          <p15:clr>
            <a:srgbClr val="A4A3A4"/>
          </p15:clr>
        </p15:guide>
        <p15:guide id="2" pos="3795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4DEF0"/>
    <a:srgbClr val="BDE3F2"/>
    <a:srgbClr val="FE1C89"/>
    <a:srgbClr val="B1F0F9"/>
    <a:srgbClr val="30A8D5"/>
    <a:srgbClr val="23A0D2"/>
    <a:srgbClr val="FE1886"/>
    <a:srgbClr val="FF0079"/>
    <a:srgbClr val="FFFFFF"/>
    <a:srgbClr val="00206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60D664A9-E121-4DE9-A199-D73B3D6FA034}" v="603" dt="2023-10-11T16:18:38.998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4655" autoAdjust="0"/>
    <p:restoredTop sz="94660"/>
  </p:normalViewPr>
  <p:slideViewPr>
    <p:cSldViewPr snapToGrid="0">
      <p:cViewPr varScale="1">
        <p:scale>
          <a:sx n="85" d="100"/>
          <a:sy n="85" d="100"/>
        </p:scale>
        <p:origin x="60" y="216"/>
      </p:cViewPr>
      <p:guideLst>
        <p:guide orient="horz" pos="2205"/>
        <p:guide pos="3795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microsoft.com/office/2015/10/relationships/revisionInfo" Target="revisionInfo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Ekaterina Efremova" userId="e26007adde300079" providerId="LiveId" clId="{60D664A9-E121-4DE9-A199-D73B3D6FA034}"/>
    <pc:docChg chg="custSel addSld delSld modSld sldOrd">
      <pc:chgData name="Ekaterina Efremova" userId="e26007adde300079" providerId="LiveId" clId="{60D664A9-E121-4DE9-A199-D73B3D6FA034}" dt="2023-10-11T16:19:02.315" v="2310" actId="2696"/>
      <pc:docMkLst>
        <pc:docMk/>
      </pc:docMkLst>
      <pc:sldChg chg="addSp modSp mod">
        <pc:chgData name="Ekaterina Efremova" userId="e26007adde300079" providerId="LiveId" clId="{60D664A9-E121-4DE9-A199-D73B3D6FA034}" dt="2023-10-08T23:18:50.900" v="239" actId="20577"/>
        <pc:sldMkLst>
          <pc:docMk/>
          <pc:sldMk cId="2099475565" sldId="256"/>
        </pc:sldMkLst>
        <pc:spChg chg="mod">
          <ac:chgData name="Ekaterina Efremova" userId="e26007adde300079" providerId="LiveId" clId="{60D664A9-E121-4DE9-A199-D73B3D6FA034}" dt="2023-10-08T21:56:39.086" v="35" actId="21"/>
          <ac:spMkLst>
            <pc:docMk/>
            <pc:sldMk cId="2099475565" sldId="256"/>
            <ac:spMk id="3" creationId="{12BC01C6-E454-4FA3-967D-EC7E86396A27}"/>
          </ac:spMkLst>
        </pc:spChg>
        <pc:spChg chg="add mod">
          <ac:chgData name="Ekaterina Efremova" userId="e26007adde300079" providerId="LiveId" clId="{60D664A9-E121-4DE9-A199-D73B3D6FA034}" dt="2023-10-08T23:18:50.900" v="239" actId="20577"/>
          <ac:spMkLst>
            <pc:docMk/>
            <pc:sldMk cId="2099475565" sldId="256"/>
            <ac:spMk id="5" creationId="{83B502F2-2562-83F0-D67C-5AF596B8BE52}"/>
          </ac:spMkLst>
        </pc:spChg>
      </pc:sldChg>
      <pc:sldChg chg="addSp delSp modSp del mod">
        <pc:chgData name="Ekaterina Efremova" userId="e26007adde300079" providerId="LiveId" clId="{60D664A9-E121-4DE9-A199-D73B3D6FA034}" dt="2023-10-08T22:32:13.556" v="49" actId="47"/>
        <pc:sldMkLst>
          <pc:docMk/>
          <pc:sldMk cId="3586356591" sldId="284"/>
        </pc:sldMkLst>
        <pc:grpChg chg="del">
          <ac:chgData name="Ekaterina Efremova" userId="e26007adde300079" providerId="LiveId" clId="{60D664A9-E121-4DE9-A199-D73B3D6FA034}" dt="2023-10-08T21:57:33.492" v="41" actId="478"/>
          <ac:grpSpMkLst>
            <pc:docMk/>
            <pc:sldMk cId="3586356591" sldId="284"/>
            <ac:grpSpMk id="61" creationId="{1B14538E-A4AE-4F4F-AEA6-070450B5E051}"/>
          </ac:grpSpMkLst>
        </pc:grpChg>
        <pc:graphicFrameChg chg="add del mod">
          <ac:chgData name="Ekaterina Efremova" userId="e26007adde300079" providerId="LiveId" clId="{60D664A9-E121-4DE9-A199-D73B3D6FA034}" dt="2023-10-08T22:18:59.276" v="45"/>
          <ac:graphicFrameMkLst>
            <pc:docMk/>
            <pc:sldMk cId="3586356591" sldId="284"/>
            <ac:graphicFrameMk id="4" creationId="{26B10D98-4381-1563-118E-9148B2D6C3D1}"/>
          </ac:graphicFrameMkLst>
        </pc:graphicFrameChg>
        <pc:graphicFrameChg chg="add del mod">
          <ac:chgData name="Ekaterina Efremova" userId="e26007adde300079" providerId="LiveId" clId="{60D664A9-E121-4DE9-A199-D73B3D6FA034}" dt="2023-10-08T22:19:27.165" v="48" actId="478"/>
          <ac:graphicFrameMkLst>
            <pc:docMk/>
            <pc:sldMk cId="3586356591" sldId="284"/>
            <ac:graphicFrameMk id="6" creationId="{0DACA8C5-AD81-4F2B-FAD1-38B64F1B82B4}"/>
          </ac:graphicFrameMkLst>
        </pc:graphicFrameChg>
        <pc:graphicFrameChg chg="del">
          <ac:chgData name="Ekaterina Efremova" userId="e26007adde300079" providerId="LiveId" clId="{60D664A9-E121-4DE9-A199-D73B3D6FA034}" dt="2023-10-08T21:57:34.810" v="42" actId="478"/>
          <ac:graphicFrameMkLst>
            <pc:docMk/>
            <pc:sldMk cId="3586356591" sldId="284"/>
            <ac:graphicFrameMk id="68" creationId="{090069DE-5C5F-4069-9089-1104CF32FFD8}"/>
          </ac:graphicFrameMkLst>
        </pc:graphicFrameChg>
        <pc:cxnChg chg="mod">
          <ac:chgData name="Ekaterina Efremova" userId="e26007adde300079" providerId="LiveId" clId="{60D664A9-E121-4DE9-A199-D73B3D6FA034}" dt="2023-10-08T21:57:33.492" v="41" actId="478"/>
          <ac:cxnSpMkLst>
            <pc:docMk/>
            <pc:sldMk cId="3586356591" sldId="284"/>
            <ac:cxnSpMk id="16" creationId="{AA0AC56C-DD5F-488A-BAA6-401AAE8747AE}"/>
          </ac:cxnSpMkLst>
        </pc:cxnChg>
        <pc:cxnChg chg="mod">
          <ac:chgData name="Ekaterina Efremova" userId="e26007adde300079" providerId="LiveId" clId="{60D664A9-E121-4DE9-A199-D73B3D6FA034}" dt="2023-10-08T21:57:33.492" v="41" actId="478"/>
          <ac:cxnSpMkLst>
            <pc:docMk/>
            <pc:sldMk cId="3586356591" sldId="284"/>
            <ac:cxnSpMk id="80" creationId="{051D6AE1-2417-41A4-AAA4-8F65856719B2}"/>
          </ac:cxnSpMkLst>
        </pc:cxnChg>
      </pc:sldChg>
      <pc:sldChg chg="del">
        <pc:chgData name="Ekaterina Efremova" userId="e26007adde300079" providerId="LiveId" clId="{60D664A9-E121-4DE9-A199-D73B3D6FA034}" dt="2023-10-08T22:32:15.185" v="51" actId="47"/>
        <pc:sldMkLst>
          <pc:docMk/>
          <pc:sldMk cId="2028187123" sldId="306"/>
        </pc:sldMkLst>
      </pc:sldChg>
      <pc:sldChg chg="del">
        <pc:chgData name="Ekaterina Efremova" userId="e26007adde300079" providerId="LiveId" clId="{60D664A9-E121-4DE9-A199-D73B3D6FA034}" dt="2023-10-08T22:32:15.898" v="52" actId="47"/>
        <pc:sldMkLst>
          <pc:docMk/>
          <pc:sldMk cId="2569142185" sldId="307"/>
        </pc:sldMkLst>
      </pc:sldChg>
      <pc:sldChg chg="del">
        <pc:chgData name="Ekaterina Efremova" userId="e26007adde300079" providerId="LiveId" clId="{60D664A9-E121-4DE9-A199-D73B3D6FA034}" dt="2023-10-08T22:32:18" v="54" actId="47"/>
        <pc:sldMkLst>
          <pc:docMk/>
          <pc:sldMk cId="3887818527" sldId="308"/>
        </pc:sldMkLst>
      </pc:sldChg>
      <pc:sldChg chg="del">
        <pc:chgData name="Ekaterina Efremova" userId="e26007adde300079" providerId="LiveId" clId="{60D664A9-E121-4DE9-A199-D73B3D6FA034}" dt="2023-10-08T22:32:18.522" v="55" actId="47"/>
        <pc:sldMkLst>
          <pc:docMk/>
          <pc:sldMk cId="1569432759" sldId="309"/>
        </pc:sldMkLst>
      </pc:sldChg>
      <pc:sldChg chg="del">
        <pc:chgData name="Ekaterina Efremova" userId="e26007adde300079" providerId="LiveId" clId="{60D664A9-E121-4DE9-A199-D73B3D6FA034}" dt="2023-10-08T22:32:16.662" v="53" actId="47"/>
        <pc:sldMkLst>
          <pc:docMk/>
          <pc:sldMk cId="76211399" sldId="310"/>
        </pc:sldMkLst>
      </pc:sldChg>
      <pc:sldChg chg="del">
        <pc:chgData name="Ekaterina Efremova" userId="e26007adde300079" providerId="LiveId" clId="{60D664A9-E121-4DE9-A199-D73B3D6FA034}" dt="2023-10-08T22:32:18.959" v="56" actId="47"/>
        <pc:sldMkLst>
          <pc:docMk/>
          <pc:sldMk cId="2089159227" sldId="311"/>
        </pc:sldMkLst>
      </pc:sldChg>
      <pc:sldChg chg="addSp delSp modSp mod ord">
        <pc:chgData name="Ekaterina Efremova" userId="e26007adde300079" providerId="LiveId" clId="{60D664A9-E121-4DE9-A199-D73B3D6FA034}" dt="2023-10-11T09:06:42.680" v="1849" actId="1076"/>
        <pc:sldMkLst>
          <pc:docMk/>
          <pc:sldMk cId="1033783728" sldId="312"/>
        </pc:sldMkLst>
        <pc:spChg chg="add mod">
          <ac:chgData name="Ekaterina Efremova" userId="e26007adde300079" providerId="LiveId" clId="{60D664A9-E121-4DE9-A199-D73B3D6FA034}" dt="2023-10-11T09:06:42.680" v="1849" actId="1076"/>
          <ac:spMkLst>
            <pc:docMk/>
            <pc:sldMk cId="1033783728" sldId="312"/>
            <ac:spMk id="6" creationId="{8A41ACFE-7655-D18F-3713-717FBC0F775A}"/>
          </ac:spMkLst>
        </pc:spChg>
        <pc:spChg chg="mod">
          <ac:chgData name="Ekaterina Efremova" userId="e26007adde300079" providerId="LiveId" clId="{60D664A9-E121-4DE9-A199-D73B3D6FA034}" dt="2023-10-11T07:28:16.383" v="1489" actId="692"/>
          <ac:spMkLst>
            <pc:docMk/>
            <pc:sldMk cId="1033783728" sldId="312"/>
            <ac:spMk id="78" creationId="{08E66A8F-D156-4EB0-B70D-94D825997574}"/>
          </ac:spMkLst>
        </pc:spChg>
        <pc:spChg chg="mod">
          <ac:chgData name="Ekaterina Efremova" userId="e26007adde300079" providerId="LiveId" clId="{60D664A9-E121-4DE9-A199-D73B3D6FA034}" dt="2023-10-11T07:28:09.925" v="1488" actId="692"/>
          <ac:spMkLst>
            <pc:docMk/>
            <pc:sldMk cId="1033783728" sldId="312"/>
            <ac:spMk id="80" creationId="{7C1C6587-797B-4A64-80C7-32147E590144}"/>
          </ac:spMkLst>
        </pc:spChg>
        <pc:grpChg chg="del">
          <ac:chgData name="Ekaterina Efremova" userId="e26007adde300079" providerId="LiveId" clId="{60D664A9-E121-4DE9-A199-D73B3D6FA034}" dt="2023-10-11T07:26:40.538" v="1462" actId="478"/>
          <ac:grpSpMkLst>
            <pc:docMk/>
            <pc:sldMk cId="1033783728" sldId="312"/>
            <ac:grpSpMk id="29" creationId="{7D9A3B4B-FF3A-4ADB-9936-BE26E468FDB3}"/>
          </ac:grpSpMkLst>
        </pc:grpChg>
        <pc:graphicFrameChg chg="add del mod">
          <ac:chgData name="Ekaterina Efremova" userId="e26007adde300079" providerId="LiveId" clId="{60D664A9-E121-4DE9-A199-D73B3D6FA034}" dt="2023-10-11T07:26:43.014" v="1465"/>
          <ac:graphicFrameMkLst>
            <pc:docMk/>
            <pc:sldMk cId="1033783728" sldId="312"/>
            <ac:graphicFrameMk id="3" creationId="{C095A36E-A15F-F911-1B6E-C7BE3FECBBF8}"/>
          </ac:graphicFrameMkLst>
        </pc:graphicFrameChg>
        <pc:graphicFrameChg chg="add mod">
          <ac:chgData name="Ekaterina Efremova" userId="e26007adde300079" providerId="LiveId" clId="{60D664A9-E121-4DE9-A199-D73B3D6FA034}" dt="2023-10-11T07:26:52.487" v="1470" actId="1076"/>
          <ac:graphicFrameMkLst>
            <pc:docMk/>
            <pc:sldMk cId="1033783728" sldId="312"/>
            <ac:graphicFrameMk id="5" creationId="{206D4D2F-0F8D-BEB9-BBC9-73F2974810F9}"/>
          </ac:graphicFrameMkLst>
        </pc:graphicFrameChg>
        <pc:graphicFrameChg chg="mod">
          <ac:chgData name="Ekaterina Efremova" userId="e26007adde300079" providerId="LiveId" clId="{60D664A9-E121-4DE9-A199-D73B3D6FA034}" dt="2023-10-11T07:27:16.747" v="1475"/>
          <ac:graphicFrameMkLst>
            <pc:docMk/>
            <pc:sldMk cId="1033783728" sldId="312"/>
            <ac:graphicFrameMk id="77" creationId="{C012ED2C-2F50-4B8C-9EB4-593AA08A4C84}"/>
          </ac:graphicFrameMkLst>
        </pc:graphicFrameChg>
        <pc:graphicFrameChg chg="mod">
          <ac:chgData name="Ekaterina Efremova" userId="e26007adde300079" providerId="LiveId" clId="{60D664A9-E121-4DE9-A199-D73B3D6FA034}" dt="2023-10-11T07:27:32.707" v="1477"/>
          <ac:graphicFrameMkLst>
            <pc:docMk/>
            <pc:sldMk cId="1033783728" sldId="312"/>
            <ac:graphicFrameMk id="82" creationId="{20BE1CD5-1C7B-4D80-83FF-C024B6B3645A}"/>
          </ac:graphicFrameMkLst>
        </pc:graphicFrameChg>
        <pc:graphicFrameChg chg="mod">
          <ac:chgData name="Ekaterina Efremova" userId="e26007adde300079" providerId="LiveId" clId="{60D664A9-E121-4DE9-A199-D73B3D6FA034}" dt="2023-10-11T07:27:04.074" v="1472"/>
          <ac:graphicFrameMkLst>
            <pc:docMk/>
            <pc:sldMk cId="1033783728" sldId="312"/>
            <ac:graphicFrameMk id="124" creationId="{D82B83F7-7710-4E19-AEA8-5BC37013FF63}"/>
          </ac:graphicFrameMkLst>
        </pc:graphicFrameChg>
        <pc:cxnChg chg="mod">
          <ac:chgData name="Ekaterina Efremova" userId="e26007adde300079" providerId="LiveId" clId="{60D664A9-E121-4DE9-A199-D73B3D6FA034}" dt="2023-10-11T07:26:40.538" v="1462" actId="478"/>
          <ac:cxnSpMkLst>
            <pc:docMk/>
            <pc:sldMk cId="1033783728" sldId="312"/>
            <ac:cxnSpMk id="59" creationId="{0A996C14-44CD-4A73-90BE-02B1E7A124BB}"/>
          </ac:cxnSpMkLst>
        </pc:cxnChg>
        <pc:cxnChg chg="mod">
          <ac:chgData name="Ekaterina Efremova" userId="e26007adde300079" providerId="LiveId" clId="{60D664A9-E121-4DE9-A199-D73B3D6FA034}" dt="2023-10-11T07:26:40.538" v="1462" actId="478"/>
          <ac:cxnSpMkLst>
            <pc:docMk/>
            <pc:sldMk cId="1033783728" sldId="312"/>
            <ac:cxnSpMk id="87" creationId="{408DDB5B-704D-4178-9D04-31639E36A5F3}"/>
          </ac:cxnSpMkLst>
        </pc:cxnChg>
      </pc:sldChg>
      <pc:sldChg chg="addSp delSp modSp mod">
        <pc:chgData name="Ekaterina Efremova" userId="e26007adde300079" providerId="LiveId" clId="{60D664A9-E121-4DE9-A199-D73B3D6FA034}" dt="2023-10-11T07:26:35.793" v="1461" actId="1076"/>
        <pc:sldMkLst>
          <pc:docMk/>
          <pc:sldMk cId="2392666240" sldId="313"/>
        </pc:sldMkLst>
        <pc:spChg chg="mod">
          <ac:chgData name="Ekaterina Efremova" userId="e26007adde300079" providerId="LiveId" clId="{60D664A9-E121-4DE9-A199-D73B3D6FA034}" dt="2023-10-11T07:08:08.940" v="1452" actId="207"/>
          <ac:spMkLst>
            <pc:docMk/>
            <pc:sldMk cId="2392666240" sldId="313"/>
            <ac:spMk id="95" creationId="{B4905770-A5ED-4D66-9AC6-3F4A1D9DFE54}"/>
          </ac:spMkLst>
        </pc:spChg>
        <pc:grpChg chg="del">
          <ac:chgData name="Ekaterina Efremova" userId="e26007adde300079" providerId="LiveId" clId="{60D664A9-E121-4DE9-A199-D73B3D6FA034}" dt="2023-10-11T07:26:24.895" v="1455" actId="478"/>
          <ac:grpSpMkLst>
            <pc:docMk/>
            <pc:sldMk cId="2392666240" sldId="313"/>
            <ac:grpSpMk id="29" creationId="{7D9A3B4B-FF3A-4ADB-9936-BE26E468FDB3}"/>
          </ac:grpSpMkLst>
        </pc:grpChg>
        <pc:graphicFrameChg chg="add del mod">
          <ac:chgData name="Ekaterina Efremova" userId="e26007adde300079" providerId="LiveId" clId="{60D664A9-E121-4DE9-A199-D73B3D6FA034}" dt="2023-10-11T07:26:27.600" v="1458"/>
          <ac:graphicFrameMkLst>
            <pc:docMk/>
            <pc:sldMk cId="2392666240" sldId="313"/>
            <ac:graphicFrameMk id="3" creationId="{76249528-7005-C052-E96E-941B496D7B78}"/>
          </ac:graphicFrameMkLst>
        </pc:graphicFrameChg>
        <pc:graphicFrameChg chg="add mod">
          <ac:chgData name="Ekaterina Efremova" userId="e26007adde300079" providerId="LiveId" clId="{60D664A9-E121-4DE9-A199-D73B3D6FA034}" dt="2023-10-11T07:26:35.793" v="1461" actId="1076"/>
          <ac:graphicFrameMkLst>
            <pc:docMk/>
            <pc:sldMk cId="2392666240" sldId="313"/>
            <ac:graphicFrameMk id="5" creationId="{05AC25FF-27B8-C6BC-363A-31A0E7FD54F8}"/>
          </ac:graphicFrameMkLst>
        </pc:graphicFrameChg>
        <pc:graphicFrameChg chg="mod">
          <ac:chgData name="Ekaterina Efremova" userId="e26007adde300079" providerId="LiveId" clId="{60D664A9-E121-4DE9-A199-D73B3D6FA034}" dt="2023-10-11T07:07:34.638" v="1444"/>
          <ac:graphicFrameMkLst>
            <pc:docMk/>
            <pc:sldMk cId="2392666240" sldId="313"/>
            <ac:graphicFrameMk id="94" creationId="{FB2EBEC5-19C6-476C-9986-83FC2D1C04CE}"/>
          </ac:graphicFrameMkLst>
        </pc:graphicFrameChg>
        <pc:graphicFrameChg chg="mod">
          <ac:chgData name="Ekaterina Efremova" userId="e26007adde300079" providerId="LiveId" clId="{60D664A9-E121-4DE9-A199-D73B3D6FA034}" dt="2023-10-11T07:08:27.664" v="1454"/>
          <ac:graphicFrameMkLst>
            <pc:docMk/>
            <pc:sldMk cId="2392666240" sldId="313"/>
            <ac:graphicFrameMk id="97" creationId="{CB226FA0-33C5-44AF-909E-08C602D51FBE}"/>
          </ac:graphicFrameMkLst>
        </pc:graphicFrameChg>
        <pc:graphicFrameChg chg="mod">
          <ac:chgData name="Ekaterina Efremova" userId="e26007adde300079" providerId="LiveId" clId="{60D664A9-E121-4DE9-A199-D73B3D6FA034}" dt="2023-10-11T07:06:56.503" v="1442"/>
          <ac:graphicFrameMkLst>
            <pc:docMk/>
            <pc:sldMk cId="2392666240" sldId="313"/>
            <ac:graphicFrameMk id="124" creationId="{D82B83F7-7710-4E19-AEA8-5BC37013FF63}"/>
          </ac:graphicFrameMkLst>
        </pc:graphicFrameChg>
        <pc:cxnChg chg="mod">
          <ac:chgData name="Ekaterina Efremova" userId="e26007adde300079" providerId="LiveId" clId="{60D664A9-E121-4DE9-A199-D73B3D6FA034}" dt="2023-10-11T07:26:24.895" v="1455" actId="478"/>
          <ac:cxnSpMkLst>
            <pc:docMk/>
            <pc:sldMk cId="2392666240" sldId="313"/>
            <ac:cxnSpMk id="59" creationId="{0A996C14-44CD-4A73-90BE-02B1E7A124BB}"/>
          </ac:cxnSpMkLst>
        </pc:cxnChg>
        <pc:cxnChg chg="mod">
          <ac:chgData name="Ekaterina Efremova" userId="e26007adde300079" providerId="LiveId" clId="{60D664A9-E121-4DE9-A199-D73B3D6FA034}" dt="2023-10-11T07:26:24.895" v="1455" actId="478"/>
          <ac:cxnSpMkLst>
            <pc:docMk/>
            <pc:sldMk cId="2392666240" sldId="313"/>
            <ac:cxnSpMk id="87" creationId="{408DDB5B-704D-4178-9D04-31639E36A5F3}"/>
          </ac:cxnSpMkLst>
        </pc:cxnChg>
      </pc:sldChg>
      <pc:sldChg chg="addSp delSp modSp add mod">
        <pc:chgData name="Ekaterina Efremova" userId="e26007adde300079" providerId="LiveId" clId="{60D664A9-E121-4DE9-A199-D73B3D6FA034}" dt="2023-10-10T22:37:03.234" v="538" actId="1076"/>
        <pc:sldMkLst>
          <pc:docMk/>
          <pc:sldMk cId="2266841369" sldId="314"/>
        </pc:sldMkLst>
        <pc:spChg chg="mod">
          <ac:chgData name="Ekaterina Efremova" userId="e26007adde300079" providerId="LiveId" clId="{60D664A9-E121-4DE9-A199-D73B3D6FA034}" dt="2023-10-08T23:18:29.003" v="201" actId="20577"/>
          <ac:spMkLst>
            <pc:docMk/>
            <pc:sldMk cId="2266841369" sldId="314"/>
            <ac:spMk id="2" creationId="{7243959C-B471-4A23-AF7F-A49CADDD4022}"/>
          </ac:spMkLst>
        </pc:spChg>
        <pc:spChg chg="add mod">
          <ac:chgData name="Ekaterina Efremova" userId="e26007adde300079" providerId="LiveId" clId="{60D664A9-E121-4DE9-A199-D73B3D6FA034}" dt="2023-10-08T23:22:32.537" v="306" actId="1076"/>
          <ac:spMkLst>
            <pc:docMk/>
            <pc:sldMk cId="2266841369" sldId="314"/>
            <ac:spMk id="30" creationId="{4097FFD3-8BE8-E791-926A-F4176220DE88}"/>
          </ac:spMkLst>
        </pc:spChg>
        <pc:spChg chg="del">
          <ac:chgData name="Ekaterina Efremova" userId="e26007adde300079" providerId="LiveId" clId="{60D664A9-E121-4DE9-A199-D73B3D6FA034}" dt="2023-10-08T22:33:00.084" v="63" actId="478"/>
          <ac:spMkLst>
            <pc:docMk/>
            <pc:sldMk cId="2266841369" sldId="314"/>
            <ac:spMk id="54" creationId="{0580B1B9-43E2-4C98-A02E-4F245D405967}"/>
          </ac:spMkLst>
        </pc:spChg>
        <pc:spChg chg="del">
          <ac:chgData name="Ekaterina Efremova" userId="e26007adde300079" providerId="LiveId" clId="{60D664A9-E121-4DE9-A199-D73B3D6FA034}" dt="2023-10-08T23:18:59.474" v="240" actId="478"/>
          <ac:spMkLst>
            <pc:docMk/>
            <pc:sldMk cId="2266841369" sldId="314"/>
            <ac:spMk id="60" creationId="{9EBCD026-422C-4C6A-B2A2-668E7F0E94A3}"/>
          </ac:spMkLst>
        </pc:spChg>
        <pc:spChg chg="del">
          <ac:chgData name="Ekaterina Efremova" userId="e26007adde300079" providerId="LiveId" clId="{60D664A9-E121-4DE9-A199-D73B3D6FA034}" dt="2023-10-08T22:33:04.824" v="67" actId="478"/>
          <ac:spMkLst>
            <pc:docMk/>
            <pc:sldMk cId="2266841369" sldId="314"/>
            <ac:spMk id="74" creationId="{0D1EC282-DB4D-4F1C-95D9-975B89C746B8}"/>
          </ac:spMkLst>
        </pc:spChg>
        <pc:spChg chg="del">
          <ac:chgData name="Ekaterina Efremova" userId="e26007adde300079" providerId="LiveId" clId="{60D664A9-E121-4DE9-A199-D73B3D6FA034}" dt="2023-10-08T22:32:54.921" v="58" actId="478"/>
          <ac:spMkLst>
            <pc:docMk/>
            <pc:sldMk cId="2266841369" sldId="314"/>
            <ac:spMk id="93" creationId="{834E3E7F-AFA4-4DCF-B9F9-9ECA21C3D28D}"/>
          </ac:spMkLst>
        </pc:spChg>
        <pc:spChg chg="mod">
          <ac:chgData name="Ekaterina Efremova" userId="e26007adde300079" providerId="LiveId" clId="{60D664A9-E121-4DE9-A199-D73B3D6FA034}" dt="2023-10-08T23:14:19.634" v="158" actId="1076"/>
          <ac:spMkLst>
            <pc:docMk/>
            <pc:sldMk cId="2266841369" sldId="314"/>
            <ac:spMk id="95" creationId="{B4905770-A5ED-4D66-9AC6-3F4A1D9DFE54}"/>
          </ac:spMkLst>
        </pc:spChg>
        <pc:grpChg chg="del">
          <ac:chgData name="Ekaterina Efremova" userId="e26007adde300079" providerId="LiveId" clId="{60D664A9-E121-4DE9-A199-D73B3D6FA034}" dt="2023-10-08T22:32:56.890" v="60" actId="478"/>
          <ac:grpSpMkLst>
            <pc:docMk/>
            <pc:sldMk cId="2266841369" sldId="314"/>
            <ac:grpSpMk id="15" creationId="{E682184B-E9FE-415D-B634-6B08090DF965}"/>
          </ac:grpSpMkLst>
        </pc:grpChg>
        <pc:grpChg chg="del">
          <ac:chgData name="Ekaterina Efremova" userId="e26007adde300079" providerId="LiveId" clId="{60D664A9-E121-4DE9-A199-D73B3D6FA034}" dt="2023-10-08T22:51:31.005" v="76" actId="478"/>
          <ac:grpSpMkLst>
            <pc:docMk/>
            <pc:sldMk cId="2266841369" sldId="314"/>
            <ac:grpSpMk id="29" creationId="{7D9A3B4B-FF3A-4ADB-9936-BE26E468FDB3}"/>
          </ac:grpSpMkLst>
        </pc:grpChg>
        <pc:grpChg chg="del">
          <ac:chgData name="Ekaterina Efremova" userId="e26007adde300079" providerId="LiveId" clId="{60D664A9-E121-4DE9-A199-D73B3D6FA034}" dt="2023-10-08T22:33:03.079" v="66" actId="478"/>
          <ac:grpSpMkLst>
            <pc:docMk/>
            <pc:sldMk cId="2266841369" sldId="314"/>
            <ac:grpSpMk id="83" creationId="{C7FBC562-B117-4304-A694-EEA2E6B9A962}"/>
          </ac:grpSpMkLst>
        </pc:grpChg>
        <pc:graphicFrameChg chg="add del mod">
          <ac:chgData name="Ekaterina Efremova" userId="e26007adde300079" providerId="LiveId" clId="{60D664A9-E121-4DE9-A199-D73B3D6FA034}" dt="2023-10-08T22:51:32.568" v="79"/>
          <ac:graphicFrameMkLst>
            <pc:docMk/>
            <pc:sldMk cId="2266841369" sldId="314"/>
            <ac:graphicFrameMk id="3" creationId="{29EEFD3C-4E24-9A8D-F843-B35B3E3ED899}"/>
          </ac:graphicFrameMkLst>
        </pc:graphicFrameChg>
        <pc:graphicFrameChg chg="add del mod">
          <ac:chgData name="Ekaterina Efremova" userId="e26007adde300079" providerId="LiveId" clId="{60D664A9-E121-4DE9-A199-D73B3D6FA034}" dt="2023-10-10T22:36:54.919" v="535"/>
          <ac:graphicFrameMkLst>
            <pc:docMk/>
            <pc:sldMk cId="2266841369" sldId="314"/>
            <ac:graphicFrameMk id="3" creationId="{B8156CBE-9845-04B3-4DA2-069785010A58}"/>
          </ac:graphicFrameMkLst>
        </pc:graphicFrameChg>
        <pc:graphicFrameChg chg="add mod">
          <ac:chgData name="Ekaterina Efremova" userId="e26007adde300079" providerId="LiveId" clId="{60D664A9-E121-4DE9-A199-D73B3D6FA034}" dt="2023-10-10T22:37:03.234" v="538" actId="1076"/>
          <ac:graphicFrameMkLst>
            <pc:docMk/>
            <pc:sldMk cId="2266841369" sldId="314"/>
            <ac:graphicFrameMk id="4" creationId="{24C3A28C-9B5F-94B4-8BC6-7270E8F81713}"/>
          </ac:graphicFrameMkLst>
        </pc:graphicFrameChg>
        <pc:graphicFrameChg chg="add del mod">
          <ac:chgData name="Ekaterina Efremova" userId="e26007adde300079" providerId="LiveId" clId="{60D664A9-E121-4DE9-A199-D73B3D6FA034}" dt="2023-10-08T22:51:35.317" v="81" actId="478"/>
          <ac:graphicFrameMkLst>
            <pc:docMk/>
            <pc:sldMk cId="2266841369" sldId="314"/>
            <ac:graphicFrameMk id="5" creationId="{C006A3B5-2922-0F22-1183-C182FFB4F26B}"/>
          </ac:graphicFrameMkLst>
        </pc:graphicFrameChg>
        <pc:graphicFrameChg chg="add del mod">
          <ac:chgData name="Ekaterina Efremova" userId="e26007adde300079" providerId="LiveId" clId="{60D664A9-E121-4DE9-A199-D73B3D6FA034}" dt="2023-10-08T22:51:47.459" v="84"/>
          <ac:graphicFrameMkLst>
            <pc:docMk/>
            <pc:sldMk cId="2266841369" sldId="314"/>
            <ac:graphicFrameMk id="6" creationId="{8D10A578-EC9F-3D9E-507E-EA017622954A}"/>
          </ac:graphicFrameMkLst>
        </pc:graphicFrameChg>
        <pc:graphicFrameChg chg="add del mod">
          <ac:chgData name="Ekaterina Efremova" userId="e26007adde300079" providerId="LiveId" clId="{60D664A9-E121-4DE9-A199-D73B3D6FA034}" dt="2023-10-08T22:55:26.665" v="99" actId="478"/>
          <ac:graphicFrameMkLst>
            <pc:docMk/>
            <pc:sldMk cId="2266841369" sldId="314"/>
            <ac:graphicFrameMk id="12" creationId="{24F40B1F-A27F-80F5-8070-8EA28C42AB34}"/>
          </ac:graphicFrameMkLst>
        </pc:graphicFrameChg>
        <pc:graphicFrameChg chg="add del mod">
          <ac:chgData name="Ekaterina Efremova" userId="e26007adde300079" providerId="LiveId" clId="{60D664A9-E121-4DE9-A199-D73B3D6FA034}" dt="2023-10-08T22:55:28.505" v="102"/>
          <ac:graphicFrameMkLst>
            <pc:docMk/>
            <pc:sldMk cId="2266841369" sldId="314"/>
            <ac:graphicFrameMk id="18" creationId="{EFA99BAD-852B-5CDB-40E4-D2A7A9CED616}"/>
          </ac:graphicFrameMkLst>
        </pc:graphicFrameChg>
        <pc:graphicFrameChg chg="add del mod">
          <ac:chgData name="Ekaterina Efremova" userId="e26007adde300079" providerId="LiveId" clId="{60D664A9-E121-4DE9-A199-D73B3D6FA034}" dt="2023-10-08T23:07:47.624" v="109" actId="478"/>
          <ac:graphicFrameMkLst>
            <pc:docMk/>
            <pc:sldMk cId="2266841369" sldId="314"/>
            <ac:graphicFrameMk id="20" creationId="{E2C59B01-4CA0-607E-35B2-BDF0AE3ADE23}"/>
          </ac:graphicFrameMkLst>
        </pc:graphicFrameChg>
        <pc:graphicFrameChg chg="add mod">
          <ac:chgData name="Ekaterina Efremova" userId="e26007adde300079" providerId="LiveId" clId="{60D664A9-E121-4DE9-A199-D73B3D6FA034}" dt="2023-10-08T23:17:59.063" v="175"/>
          <ac:graphicFrameMkLst>
            <pc:docMk/>
            <pc:sldMk cId="2266841369" sldId="314"/>
            <ac:graphicFrameMk id="21" creationId="{272D5DB0-D2C0-94A7-35A2-DE75A766D19D}"/>
          </ac:graphicFrameMkLst>
        </pc:graphicFrameChg>
        <pc:graphicFrameChg chg="add del mod">
          <ac:chgData name="Ekaterina Efremova" userId="e26007adde300079" providerId="LiveId" clId="{60D664A9-E121-4DE9-A199-D73B3D6FA034}" dt="2023-10-08T23:08:04.200" v="112"/>
          <ac:graphicFrameMkLst>
            <pc:docMk/>
            <pc:sldMk cId="2266841369" sldId="314"/>
            <ac:graphicFrameMk id="22" creationId="{D5F89DAF-0FCA-D839-B134-70D2430B2860}"/>
          </ac:graphicFrameMkLst>
        </pc:graphicFrameChg>
        <pc:graphicFrameChg chg="add del mod">
          <ac:chgData name="Ekaterina Efremova" userId="e26007adde300079" providerId="LiveId" clId="{60D664A9-E121-4DE9-A199-D73B3D6FA034}" dt="2023-10-08T23:37:00.520" v="337" actId="478"/>
          <ac:graphicFrameMkLst>
            <pc:docMk/>
            <pc:sldMk cId="2266841369" sldId="314"/>
            <ac:graphicFrameMk id="23" creationId="{E82EAC77-F94E-D420-D9F7-7A7BCD767541}"/>
          </ac:graphicFrameMkLst>
        </pc:graphicFrameChg>
        <pc:graphicFrameChg chg="add mod">
          <ac:chgData name="Ekaterina Efremova" userId="e26007adde300079" providerId="LiveId" clId="{60D664A9-E121-4DE9-A199-D73B3D6FA034}" dt="2023-10-08T23:18:05.718" v="177"/>
          <ac:graphicFrameMkLst>
            <pc:docMk/>
            <pc:sldMk cId="2266841369" sldId="314"/>
            <ac:graphicFrameMk id="24" creationId="{F4EE18EB-70E2-7F69-B6C3-9A34BA268A31}"/>
          </ac:graphicFrameMkLst>
        </pc:graphicFrameChg>
        <pc:graphicFrameChg chg="add mod">
          <ac:chgData name="Ekaterina Efremova" userId="e26007adde300079" providerId="LiveId" clId="{60D664A9-E121-4DE9-A199-D73B3D6FA034}" dt="2023-10-08T23:26:32.782" v="325"/>
          <ac:graphicFrameMkLst>
            <pc:docMk/>
            <pc:sldMk cId="2266841369" sldId="314"/>
            <ac:graphicFrameMk id="25" creationId="{430A07BB-D315-A01B-C175-2958E18CFAB1}"/>
          </ac:graphicFrameMkLst>
        </pc:graphicFrameChg>
        <pc:graphicFrameChg chg="add mod">
          <ac:chgData name="Ekaterina Efremova" userId="e26007adde300079" providerId="LiveId" clId="{60D664A9-E121-4DE9-A199-D73B3D6FA034}" dt="2023-10-08T23:20:36.391" v="248" actId="1076"/>
          <ac:graphicFrameMkLst>
            <pc:docMk/>
            <pc:sldMk cId="2266841369" sldId="314"/>
            <ac:graphicFrameMk id="26" creationId="{DAB06707-7E22-431E-F2CF-33BE8CB112BE}"/>
          </ac:graphicFrameMkLst>
        </pc:graphicFrameChg>
        <pc:graphicFrameChg chg="add mod">
          <ac:chgData name="Ekaterina Efremova" userId="e26007adde300079" providerId="LiveId" clId="{60D664A9-E121-4DE9-A199-D73B3D6FA034}" dt="2023-10-08T23:22:45.431" v="308" actId="1076"/>
          <ac:graphicFrameMkLst>
            <pc:docMk/>
            <pc:sldMk cId="2266841369" sldId="314"/>
            <ac:graphicFrameMk id="31" creationId="{D268621A-DDE7-3DBF-3665-65A597FEFA4D}"/>
          </ac:graphicFrameMkLst>
        </pc:graphicFrameChg>
        <pc:graphicFrameChg chg="add del mod">
          <ac:chgData name="Ekaterina Efremova" userId="e26007adde300079" providerId="LiveId" clId="{60D664A9-E121-4DE9-A199-D73B3D6FA034}" dt="2023-10-08T23:37:03.160" v="340"/>
          <ac:graphicFrameMkLst>
            <pc:docMk/>
            <pc:sldMk cId="2266841369" sldId="314"/>
            <ac:graphicFrameMk id="32" creationId="{2CDF2B74-5579-33E8-332C-6D221EBEC3F2}"/>
          </ac:graphicFrameMkLst>
        </pc:graphicFrameChg>
        <pc:graphicFrameChg chg="add del mod">
          <ac:chgData name="Ekaterina Efremova" userId="e26007adde300079" providerId="LiveId" clId="{60D664A9-E121-4DE9-A199-D73B3D6FA034}" dt="2023-10-10T22:36:52.071" v="532" actId="478"/>
          <ac:graphicFrameMkLst>
            <pc:docMk/>
            <pc:sldMk cId="2266841369" sldId="314"/>
            <ac:graphicFrameMk id="33" creationId="{C9FFC320-9D57-7F7C-99FA-ACF2D1A2D52C}"/>
          </ac:graphicFrameMkLst>
        </pc:graphicFrameChg>
        <pc:graphicFrameChg chg="del">
          <ac:chgData name="Ekaterina Efremova" userId="e26007adde300079" providerId="LiveId" clId="{60D664A9-E121-4DE9-A199-D73B3D6FA034}" dt="2023-10-08T22:32:58.681" v="62" actId="478"/>
          <ac:graphicFrameMkLst>
            <pc:docMk/>
            <pc:sldMk cId="2266841369" sldId="314"/>
            <ac:graphicFrameMk id="53" creationId="{85FDE30C-5120-436A-A02B-50AFCE632C3B}"/>
          </ac:graphicFrameMkLst>
        </pc:graphicFrameChg>
        <pc:graphicFrameChg chg="del">
          <ac:chgData name="Ekaterina Efremova" userId="e26007adde300079" providerId="LiveId" clId="{60D664A9-E121-4DE9-A199-D73B3D6FA034}" dt="2023-10-08T22:32:57.904" v="61" actId="478"/>
          <ac:graphicFrameMkLst>
            <pc:docMk/>
            <pc:sldMk cId="2266841369" sldId="314"/>
            <ac:graphicFrameMk id="57" creationId="{452A5245-3360-4546-B388-2BE1BB2B0B5D}"/>
          </ac:graphicFrameMkLst>
        </pc:graphicFrameChg>
        <pc:graphicFrameChg chg="del">
          <ac:chgData name="Ekaterina Efremova" userId="e26007adde300079" providerId="LiveId" clId="{60D664A9-E121-4DE9-A199-D73B3D6FA034}" dt="2023-10-08T22:33:00.795" v="64" actId="478"/>
          <ac:graphicFrameMkLst>
            <pc:docMk/>
            <pc:sldMk cId="2266841369" sldId="314"/>
            <ac:graphicFrameMk id="58" creationId="{5E07AB7D-E235-4387-BF7B-C7E29F33CFA6}"/>
          </ac:graphicFrameMkLst>
        </pc:graphicFrameChg>
        <pc:graphicFrameChg chg="del">
          <ac:chgData name="Ekaterina Efremova" userId="e26007adde300079" providerId="LiveId" clId="{60D664A9-E121-4DE9-A199-D73B3D6FA034}" dt="2023-10-08T22:33:01.665" v="65" actId="478"/>
          <ac:graphicFrameMkLst>
            <pc:docMk/>
            <pc:sldMk cId="2266841369" sldId="314"/>
            <ac:graphicFrameMk id="91" creationId="{28978DAF-5CBE-4A38-BE08-51013B5F05DC}"/>
          </ac:graphicFrameMkLst>
        </pc:graphicFrameChg>
        <pc:graphicFrameChg chg="del">
          <ac:chgData name="Ekaterina Efremova" userId="e26007adde300079" providerId="LiveId" clId="{60D664A9-E121-4DE9-A199-D73B3D6FA034}" dt="2023-10-08T22:33:06.150" v="68" actId="478"/>
          <ac:graphicFrameMkLst>
            <pc:docMk/>
            <pc:sldMk cId="2266841369" sldId="314"/>
            <ac:graphicFrameMk id="92" creationId="{A416FF3D-53A4-4B74-95FF-21EA3604327B}"/>
          </ac:graphicFrameMkLst>
        </pc:graphicFrameChg>
        <pc:graphicFrameChg chg="mod">
          <ac:chgData name="Ekaterina Efremova" userId="e26007adde300079" providerId="LiveId" clId="{60D664A9-E121-4DE9-A199-D73B3D6FA034}" dt="2023-10-08T23:14:13.651" v="156" actId="1076"/>
          <ac:graphicFrameMkLst>
            <pc:docMk/>
            <pc:sldMk cId="2266841369" sldId="314"/>
            <ac:graphicFrameMk id="94" creationId="{FB2EBEC5-19C6-476C-9986-83FC2D1C04CE}"/>
          </ac:graphicFrameMkLst>
        </pc:graphicFrameChg>
        <pc:graphicFrameChg chg="mod">
          <ac:chgData name="Ekaterina Efremova" userId="e26007adde300079" providerId="LiveId" clId="{60D664A9-E121-4DE9-A199-D73B3D6FA034}" dt="2023-10-08T23:14:17.689" v="157" actId="1076"/>
          <ac:graphicFrameMkLst>
            <pc:docMk/>
            <pc:sldMk cId="2266841369" sldId="314"/>
            <ac:graphicFrameMk id="96" creationId="{4A919C04-058D-4BE9-8F05-2892BB0ABC4F}"/>
          </ac:graphicFrameMkLst>
        </pc:graphicFrameChg>
        <pc:graphicFrameChg chg="mod">
          <ac:chgData name="Ekaterina Efremova" userId="e26007adde300079" providerId="LiveId" clId="{60D664A9-E121-4DE9-A199-D73B3D6FA034}" dt="2023-10-08T23:21:05.151" v="252" actId="1076"/>
          <ac:graphicFrameMkLst>
            <pc:docMk/>
            <pc:sldMk cId="2266841369" sldId="314"/>
            <ac:graphicFrameMk id="97" creationId="{CB226FA0-33C5-44AF-909E-08C602D51FBE}"/>
          </ac:graphicFrameMkLst>
        </pc:graphicFrameChg>
        <pc:graphicFrameChg chg="del">
          <ac:chgData name="Ekaterina Efremova" userId="e26007adde300079" providerId="LiveId" clId="{60D664A9-E121-4DE9-A199-D73B3D6FA034}" dt="2023-10-08T22:32:55.827" v="59" actId="478"/>
          <ac:graphicFrameMkLst>
            <pc:docMk/>
            <pc:sldMk cId="2266841369" sldId="314"/>
            <ac:graphicFrameMk id="124" creationId="{D82B83F7-7710-4E19-AEA8-5BC37013FF63}"/>
          </ac:graphicFrameMkLst>
        </pc:graphicFrameChg>
        <pc:cxnChg chg="mod">
          <ac:chgData name="Ekaterina Efremova" userId="e26007adde300079" providerId="LiveId" clId="{60D664A9-E121-4DE9-A199-D73B3D6FA034}" dt="2023-10-08T22:51:31.005" v="76" actId="478"/>
          <ac:cxnSpMkLst>
            <pc:docMk/>
            <pc:sldMk cId="2266841369" sldId="314"/>
            <ac:cxnSpMk id="59" creationId="{0A996C14-44CD-4A73-90BE-02B1E7A124BB}"/>
          </ac:cxnSpMkLst>
        </pc:cxnChg>
        <pc:cxnChg chg="mod">
          <ac:chgData name="Ekaterina Efremova" userId="e26007adde300079" providerId="LiveId" clId="{60D664A9-E121-4DE9-A199-D73B3D6FA034}" dt="2023-10-08T22:51:31.005" v="76" actId="478"/>
          <ac:cxnSpMkLst>
            <pc:docMk/>
            <pc:sldMk cId="2266841369" sldId="314"/>
            <ac:cxnSpMk id="87" creationId="{408DDB5B-704D-4178-9D04-31639E36A5F3}"/>
          </ac:cxnSpMkLst>
        </pc:cxnChg>
      </pc:sldChg>
      <pc:sldChg chg="add del">
        <pc:chgData name="Ekaterina Efremova" userId="e26007adde300079" providerId="LiveId" clId="{60D664A9-E121-4DE9-A199-D73B3D6FA034}" dt="2023-10-08T22:32:14.393" v="50" actId="47"/>
        <pc:sldMkLst>
          <pc:docMk/>
          <pc:sldMk cId="3919164676" sldId="314"/>
        </pc:sldMkLst>
      </pc:sldChg>
      <pc:sldChg chg="addSp delSp modSp add mod">
        <pc:chgData name="Ekaterina Efremova" userId="e26007adde300079" providerId="LiveId" clId="{60D664A9-E121-4DE9-A199-D73B3D6FA034}" dt="2023-10-10T22:51:15.429" v="722" actId="14100"/>
        <pc:sldMkLst>
          <pc:docMk/>
          <pc:sldMk cId="2293151934" sldId="315"/>
        </pc:sldMkLst>
        <pc:spChg chg="add mod">
          <ac:chgData name="Ekaterina Efremova" userId="e26007adde300079" providerId="LiveId" clId="{60D664A9-E121-4DE9-A199-D73B3D6FA034}" dt="2023-10-08T23:39:08.131" v="427" actId="692"/>
          <ac:spMkLst>
            <pc:docMk/>
            <pc:sldMk cId="2293151934" sldId="315"/>
            <ac:spMk id="6" creationId="{C5988831-859B-F9A3-7D1C-83A86F9D3A0D}"/>
          </ac:spMkLst>
        </pc:spChg>
        <pc:spChg chg="add mod">
          <ac:chgData name="Ekaterina Efremova" userId="e26007adde300079" providerId="LiveId" clId="{60D664A9-E121-4DE9-A199-D73B3D6FA034}" dt="2023-10-10T22:51:15.429" v="722" actId="14100"/>
          <ac:spMkLst>
            <pc:docMk/>
            <pc:sldMk cId="2293151934" sldId="315"/>
            <ac:spMk id="8" creationId="{7D750720-A3A1-C5BD-2ECB-BFBEF311066B}"/>
          </ac:spMkLst>
        </pc:spChg>
        <pc:spChg chg="del">
          <ac:chgData name="Ekaterina Efremova" userId="e26007adde300079" providerId="LiveId" clId="{60D664A9-E121-4DE9-A199-D73B3D6FA034}" dt="2023-10-08T23:26:39.448" v="326" actId="478"/>
          <ac:spMkLst>
            <pc:docMk/>
            <pc:sldMk cId="2293151934" sldId="315"/>
            <ac:spMk id="30" creationId="{4097FFD3-8BE8-E791-926A-F4176220DE88}"/>
          </ac:spMkLst>
        </pc:spChg>
        <pc:spChg chg="del">
          <ac:chgData name="Ekaterina Efremova" userId="e26007adde300079" providerId="LiveId" clId="{60D664A9-E121-4DE9-A199-D73B3D6FA034}" dt="2023-10-08T23:24:55.598" v="312" actId="478"/>
          <ac:spMkLst>
            <pc:docMk/>
            <pc:sldMk cId="2293151934" sldId="315"/>
            <ac:spMk id="95" creationId="{B4905770-A5ED-4D66-9AC6-3F4A1D9DFE54}"/>
          </ac:spMkLst>
        </pc:spChg>
        <pc:graphicFrameChg chg="add mod">
          <ac:chgData name="Ekaterina Efremova" userId="e26007adde300079" providerId="LiveId" clId="{60D664A9-E121-4DE9-A199-D73B3D6FA034}" dt="2023-10-08T23:37:42.504" v="357" actId="1076"/>
          <ac:graphicFrameMkLst>
            <pc:docMk/>
            <pc:sldMk cId="2293151934" sldId="315"/>
            <ac:graphicFrameMk id="3" creationId="{97AF63CA-6707-F2F2-D6BF-79E571689F4C}"/>
          </ac:graphicFrameMkLst>
        </pc:graphicFrameChg>
        <pc:graphicFrameChg chg="add del mod">
          <ac:chgData name="Ekaterina Efremova" userId="e26007adde300079" providerId="LiveId" clId="{60D664A9-E121-4DE9-A199-D73B3D6FA034}" dt="2023-10-08T23:37:21.536" v="348"/>
          <ac:graphicFrameMkLst>
            <pc:docMk/>
            <pc:sldMk cId="2293151934" sldId="315"/>
            <ac:graphicFrameMk id="4" creationId="{01A80951-3032-857F-9DC5-33F964E5D5DA}"/>
          </ac:graphicFrameMkLst>
        </pc:graphicFrameChg>
        <pc:graphicFrameChg chg="add del mod">
          <ac:chgData name="Ekaterina Efremova" userId="e26007adde300079" providerId="LiveId" clId="{60D664A9-E121-4DE9-A199-D73B3D6FA034}" dt="2023-10-10T22:37:11.347" v="542"/>
          <ac:graphicFrameMkLst>
            <pc:docMk/>
            <pc:sldMk cId="2293151934" sldId="315"/>
            <ac:graphicFrameMk id="4" creationId="{0F767817-2968-A3DF-D12C-5A6B4FEA303D}"/>
          </ac:graphicFrameMkLst>
        </pc:graphicFrameChg>
        <pc:graphicFrameChg chg="add del mod">
          <ac:chgData name="Ekaterina Efremova" userId="e26007adde300079" providerId="LiveId" clId="{60D664A9-E121-4DE9-A199-D73B3D6FA034}" dt="2023-10-10T22:37:08.750" v="539" actId="478"/>
          <ac:graphicFrameMkLst>
            <pc:docMk/>
            <pc:sldMk cId="2293151934" sldId="315"/>
            <ac:graphicFrameMk id="5" creationId="{A61DDF30-923C-CA8B-0811-D5043F5B272E}"/>
          </ac:graphicFrameMkLst>
        </pc:graphicFrameChg>
        <pc:graphicFrameChg chg="add mod">
          <ac:chgData name="Ekaterina Efremova" userId="e26007adde300079" providerId="LiveId" clId="{60D664A9-E121-4DE9-A199-D73B3D6FA034}" dt="2023-10-10T22:37:21.542" v="544" actId="1076"/>
          <ac:graphicFrameMkLst>
            <pc:docMk/>
            <pc:sldMk cId="2293151934" sldId="315"/>
            <ac:graphicFrameMk id="7" creationId="{870DD64C-0E01-9F1D-1DC6-ADFCFE0A539D}"/>
          </ac:graphicFrameMkLst>
        </pc:graphicFrameChg>
        <pc:graphicFrameChg chg="del">
          <ac:chgData name="Ekaterina Efremova" userId="e26007adde300079" providerId="LiveId" clId="{60D664A9-E121-4DE9-A199-D73B3D6FA034}" dt="2023-10-08T23:24:58.571" v="314" actId="478"/>
          <ac:graphicFrameMkLst>
            <pc:docMk/>
            <pc:sldMk cId="2293151934" sldId="315"/>
            <ac:graphicFrameMk id="21" creationId="{272D5DB0-D2C0-94A7-35A2-DE75A766D19D}"/>
          </ac:graphicFrameMkLst>
        </pc:graphicFrameChg>
        <pc:graphicFrameChg chg="del">
          <ac:chgData name="Ekaterina Efremova" userId="e26007adde300079" providerId="LiveId" clId="{60D664A9-E121-4DE9-A199-D73B3D6FA034}" dt="2023-10-08T23:37:18.898" v="345" actId="478"/>
          <ac:graphicFrameMkLst>
            <pc:docMk/>
            <pc:sldMk cId="2293151934" sldId="315"/>
            <ac:graphicFrameMk id="23" creationId="{E82EAC77-F94E-D420-D9F7-7A7BCD767541}"/>
          </ac:graphicFrameMkLst>
        </pc:graphicFrameChg>
        <pc:graphicFrameChg chg="del">
          <ac:chgData name="Ekaterina Efremova" userId="e26007adde300079" providerId="LiveId" clId="{60D664A9-E121-4DE9-A199-D73B3D6FA034}" dt="2023-10-08T23:24:59.527" v="315" actId="478"/>
          <ac:graphicFrameMkLst>
            <pc:docMk/>
            <pc:sldMk cId="2293151934" sldId="315"/>
            <ac:graphicFrameMk id="24" creationId="{F4EE18EB-70E2-7F69-B6C3-9A34BA268A31}"/>
          </ac:graphicFrameMkLst>
        </pc:graphicFrameChg>
        <pc:graphicFrameChg chg="mod ord">
          <ac:chgData name="Ekaterina Efremova" userId="e26007adde300079" providerId="LiveId" clId="{60D664A9-E121-4DE9-A199-D73B3D6FA034}" dt="2023-10-08T23:37:39.803" v="355" actId="1076"/>
          <ac:graphicFrameMkLst>
            <pc:docMk/>
            <pc:sldMk cId="2293151934" sldId="315"/>
            <ac:graphicFrameMk id="25" creationId="{430A07BB-D315-A01B-C175-2958E18CFAB1}"/>
          </ac:graphicFrameMkLst>
        </pc:graphicFrameChg>
        <pc:graphicFrameChg chg="mod">
          <ac:chgData name="Ekaterina Efremova" userId="e26007adde300079" providerId="LiveId" clId="{60D664A9-E121-4DE9-A199-D73B3D6FA034}" dt="2023-10-08T23:37:41.198" v="356" actId="1076"/>
          <ac:graphicFrameMkLst>
            <pc:docMk/>
            <pc:sldMk cId="2293151934" sldId="315"/>
            <ac:graphicFrameMk id="26" creationId="{DAB06707-7E22-431E-F2CF-33BE8CB112BE}"/>
          </ac:graphicFrameMkLst>
        </pc:graphicFrameChg>
        <pc:graphicFrameChg chg="del">
          <ac:chgData name="Ekaterina Efremova" userId="e26007adde300079" providerId="LiveId" clId="{60D664A9-E121-4DE9-A199-D73B3D6FA034}" dt="2023-10-08T23:26:44.497" v="328" actId="478"/>
          <ac:graphicFrameMkLst>
            <pc:docMk/>
            <pc:sldMk cId="2293151934" sldId="315"/>
            <ac:graphicFrameMk id="31" creationId="{D268621A-DDE7-3DBF-3665-65A597FEFA4D}"/>
          </ac:graphicFrameMkLst>
        </pc:graphicFrameChg>
        <pc:graphicFrameChg chg="del">
          <ac:chgData name="Ekaterina Efremova" userId="e26007adde300079" providerId="LiveId" clId="{60D664A9-E121-4DE9-A199-D73B3D6FA034}" dt="2023-10-08T23:24:52.364" v="310" actId="478"/>
          <ac:graphicFrameMkLst>
            <pc:docMk/>
            <pc:sldMk cId="2293151934" sldId="315"/>
            <ac:graphicFrameMk id="94" creationId="{FB2EBEC5-19C6-476C-9986-83FC2D1C04CE}"/>
          </ac:graphicFrameMkLst>
        </pc:graphicFrameChg>
        <pc:graphicFrameChg chg="del">
          <ac:chgData name="Ekaterina Efremova" userId="e26007adde300079" providerId="LiveId" clId="{60D664A9-E121-4DE9-A199-D73B3D6FA034}" dt="2023-10-08T23:24:54.503" v="311" actId="478"/>
          <ac:graphicFrameMkLst>
            <pc:docMk/>
            <pc:sldMk cId="2293151934" sldId="315"/>
            <ac:graphicFrameMk id="96" creationId="{4A919C04-058D-4BE9-8F05-2892BB0ABC4F}"/>
          </ac:graphicFrameMkLst>
        </pc:graphicFrameChg>
        <pc:graphicFrameChg chg="mod">
          <ac:chgData name="Ekaterina Efremova" userId="e26007adde300079" providerId="LiveId" clId="{60D664A9-E121-4DE9-A199-D73B3D6FA034}" dt="2023-10-10T22:37:30.428" v="545" actId="1076"/>
          <ac:graphicFrameMkLst>
            <pc:docMk/>
            <pc:sldMk cId="2293151934" sldId="315"/>
            <ac:graphicFrameMk id="97" creationId="{CB226FA0-33C5-44AF-909E-08C602D51FBE}"/>
          </ac:graphicFrameMkLst>
        </pc:graphicFrameChg>
      </pc:sldChg>
      <pc:sldChg chg="addSp delSp modSp add mod">
        <pc:chgData name="Ekaterina Efremova" userId="e26007adde300079" providerId="LiveId" clId="{60D664A9-E121-4DE9-A199-D73B3D6FA034}" dt="2023-10-10T22:39:47.866" v="552" actId="1076"/>
        <pc:sldMkLst>
          <pc:docMk/>
          <pc:sldMk cId="4027785489" sldId="316"/>
        </pc:sldMkLst>
        <pc:spChg chg="del">
          <ac:chgData name="Ekaterina Efremova" userId="e26007adde300079" providerId="LiveId" clId="{60D664A9-E121-4DE9-A199-D73B3D6FA034}" dt="2023-10-10T22:05:25.897" v="448" actId="478"/>
          <ac:spMkLst>
            <pc:docMk/>
            <pc:sldMk cId="4027785489" sldId="316"/>
            <ac:spMk id="6" creationId="{C5988831-859B-F9A3-7D1C-83A86F9D3A0D}"/>
          </ac:spMkLst>
        </pc:spChg>
        <pc:spChg chg="add mod">
          <ac:chgData name="Ekaterina Efremova" userId="e26007adde300079" providerId="LiveId" clId="{60D664A9-E121-4DE9-A199-D73B3D6FA034}" dt="2023-10-10T22:08:46.996" v="474" actId="1076"/>
          <ac:spMkLst>
            <pc:docMk/>
            <pc:sldMk cId="4027785489" sldId="316"/>
            <ac:spMk id="11" creationId="{5C9BE597-0131-25C8-65B9-63D195B68F6C}"/>
          </ac:spMkLst>
        </pc:spChg>
        <pc:spChg chg="add mod">
          <ac:chgData name="Ekaterina Efremova" userId="e26007adde300079" providerId="LiveId" clId="{60D664A9-E121-4DE9-A199-D73B3D6FA034}" dt="2023-10-10T22:31:05.727" v="519" actId="1076"/>
          <ac:spMkLst>
            <pc:docMk/>
            <pc:sldMk cId="4027785489" sldId="316"/>
            <ac:spMk id="13" creationId="{2D748D7A-FB00-7179-29E4-F4EC2BB0557D}"/>
          </ac:spMkLst>
        </pc:spChg>
        <pc:graphicFrameChg chg="del">
          <ac:chgData name="Ekaterina Efremova" userId="e26007adde300079" providerId="LiveId" clId="{60D664A9-E121-4DE9-A199-D73B3D6FA034}" dt="2023-10-10T22:05:23.838" v="447" actId="478"/>
          <ac:graphicFrameMkLst>
            <pc:docMk/>
            <pc:sldMk cId="4027785489" sldId="316"/>
            <ac:graphicFrameMk id="3" creationId="{97AF63CA-6707-F2F2-D6BF-79E571689F4C}"/>
          </ac:graphicFrameMkLst>
        </pc:graphicFrameChg>
        <pc:graphicFrameChg chg="add del mod">
          <ac:chgData name="Ekaterina Efremova" userId="e26007adde300079" providerId="LiveId" clId="{60D664A9-E121-4DE9-A199-D73B3D6FA034}" dt="2023-10-10T22:03:16.409" v="438"/>
          <ac:graphicFrameMkLst>
            <pc:docMk/>
            <pc:sldMk cId="4027785489" sldId="316"/>
            <ac:graphicFrameMk id="4" creationId="{0AB78D42-E148-5E6F-5787-609022A94193}"/>
          </ac:graphicFrameMkLst>
        </pc:graphicFrameChg>
        <pc:graphicFrameChg chg="del">
          <ac:chgData name="Ekaterina Efremova" userId="e26007adde300079" providerId="LiveId" clId="{60D664A9-E121-4DE9-A199-D73B3D6FA034}" dt="2023-10-10T22:03:14.688" v="435" actId="478"/>
          <ac:graphicFrameMkLst>
            <pc:docMk/>
            <pc:sldMk cId="4027785489" sldId="316"/>
            <ac:graphicFrameMk id="5" creationId="{A61DDF30-923C-CA8B-0811-D5043F5B272E}"/>
          </ac:graphicFrameMkLst>
        </pc:graphicFrameChg>
        <pc:graphicFrameChg chg="add del mod">
          <ac:chgData name="Ekaterina Efremova" userId="e26007adde300079" providerId="LiveId" clId="{60D664A9-E121-4DE9-A199-D73B3D6FA034}" dt="2023-10-10T22:05:06.159" v="441" actId="478"/>
          <ac:graphicFrameMkLst>
            <pc:docMk/>
            <pc:sldMk cId="4027785489" sldId="316"/>
            <ac:graphicFrameMk id="7" creationId="{BA45E404-6E2E-17EC-382B-A3AC1236B0DC}"/>
          </ac:graphicFrameMkLst>
        </pc:graphicFrameChg>
        <pc:graphicFrameChg chg="add del mod">
          <ac:chgData name="Ekaterina Efremova" userId="e26007adde300079" providerId="LiveId" clId="{60D664A9-E121-4DE9-A199-D73B3D6FA034}" dt="2023-10-10T22:05:08.117" v="444"/>
          <ac:graphicFrameMkLst>
            <pc:docMk/>
            <pc:sldMk cId="4027785489" sldId="316"/>
            <ac:graphicFrameMk id="8" creationId="{D3ED24D9-56B6-A275-70B7-5EFF443EBE8F}"/>
          </ac:graphicFrameMkLst>
        </pc:graphicFrameChg>
        <pc:graphicFrameChg chg="add del mod">
          <ac:chgData name="Ekaterina Efremova" userId="e26007adde300079" providerId="LiveId" clId="{60D664A9-E121-4DE9-A199-D73B3D6FA034}" dt="2023-10-10T22:39:35.575" v="546" actId="478"/>
          <ac:graphicFrameMkLst>
            <pc:docMk/>
            <pc:sldMk cId="4027785489" sldId="316"/>
            <ac:graphicFrameMk id="9" creationId="{E7BFF8F2-4EB4-3A58-1676-8349A9135B25}"/>
          </ac:graphicFrameMkLst>
        </pc:graphicFrameChg>
        <pc:graphicFrameChg chg="add mod">
          <ac:chgData name="Ekaterina Efremova" userId="e26007adde300079" providerId="LiveId" clId="{60D664A9-E121-4DE9-A199-D73B3D6FA034}" dt="2023-10-10T22:31:14.990" v="522" actId="1076"/>
          <ac:graphicFrameMkLst>
            <pc:docMk/>
            <pc:sldMk cId="4027785489" sldId="316"/>
            <ac:graphicFrameMk id="14" creationId="{8AC1FD0A-EE19-03A7-8BEF-34F6D8259627}"/>
          </ac:graphicFrameMkLst>
        </pc:graphicFrameChg>
        <pc:graphicFrameChg chg="add del mod">
          <ac:chgData name="Ekaterina Efremova" userId="e26007adde300079" providerId="LiveId" clId="{60D664A9-E121-4DE9-A199-D73B3D6FA034}" dt="2023-10-10T22:39:37.373" v="549"/>
          <ac:graphicFrameMkLst>
            <pc:docMk/>
            <pc:sldMk cId="4027785489" sldId="316"/>
            <ac:graphicFrameMk id="15" creationId="{B0F438CD-313B-4B5B-C6BA-F79D3E6CEB99}"/>
          </ac:graphicFrameMkLst>
        </pc:graphicFrameChg>
        <pc:graphicFrameChg chg="add mod">
          <ac:chgData name="Ekaterina Efremova" userId="e26007adde300079" providerId="LiveId" clId="{60D664A9-E121-4DE9-A199-D73B3D6FA034}" dt="2023-10-10T22:39:47.866" v="552" actId="1076"/>
          <ac:graphicFrameMkLst>
            <pc:docMk/>
            <pc:sldMk cId="4027785489" sldId="316"/>
            <ac:graphicFrameMk id="16" creationId="{1FA7886D-F1D7-DF59-5A6F-658EAD8F7E02}"/>
          </ac:graphicFrameMkLst>
        </pc:graphicFrameChg>
        <pc:graphicFrameChg chg="del">
          <ac:chgData name="Ekaterina Efremova" userId="e26007adde300079" providerId="LiveId" clId="{60D664A9-E121-4DE9-A199-D73B3D6FA034}" dt="2023-10-10T21:43:42.973" v="430" actId="478"/>
          <ac:graphicFrameMkLst>
            <pc:docMk/>
            <pc:sldMk cId="4027785489" sldId="316"/>
            <ac:graphicFrameMk id="25" creationId="{430A07BB-D315-A01B-C175-2958E18CFAB1}"/>
          </ac:graphicFrameMkLst>
        </pc:graphicFrameChg>
        <pc:graphicFrameChg chg="mod">
          <ac:chgData name="Ekaterina Efremova" userId="e26007adde300079" providerId="LiveId" clId="{60D664A9-E121-4DE9-A199-D73B3D6FA034}" dt="2023-10-10T22:31:02.710" v="518" actId="14100"/>
          <ac:graphicFrameMkLst>
            <pc:docMk/>
            <pc:sldMk cId="4027785489" sldId="316"/>
            <ac:graphicFrameMk id="26" creationId="{DAB06707-7E22-431E-F2CF-33BE8CB112BE}"/>
          </ac:graphicFrameMkLst>
        </pc:graphicFrameChg>
        <pc:graphicFrameChg chg="del mod">
          <ac:chgData name="Ekaterina Efremova" userId="e26007adde300079" providerId="LiveId" clId="{60D664A9-E121-4DE9-A199-D73B3D6FA034}" dt="2023-10-10T21:43:46.692" v="433" actId="478"/>
          <ac:graphicFrameMkLst>
            <pc:docMk/>
            <pc:sldMk cId="4027785489" sldId="316"/>
            <ac:graphicFrameMk id="97" creationId="{CB226FA0-33C5-44AF-909E-08C602D51FBE}"/>
          </ac:graphicFrameMkLst>
        </pc:graphicFrameChg>
      </pc:sldChg>
      <pc:sldChg chg="addSp delSp modSp add mod">
        <pc:chgData name="Ekaterina Efremova" userId="e26007adde300079" providerId="LiveId" clId="{60D664A9-E121-4DE9-A199-D73B3D6FA034}" dt="2023-10-10T23:11:28.968" v="892" actId="1076"/>
        <pc:sldMkLst>
          <pc:docMk/>
          <pc:sldMk cId="236594772" sldId="317"/>
        </pc:sldMkLst>
        <pc:spChg chg="mod">
          <ac:chgData name="Ekaterina Efremova" userId="e26007adde300079" providerId="LiveId" clId="{60D664A9-E121-4DE9-A199-D73B3D6FA034}" dt="2023-10-10T23:10:18.895" v="874" actId="20577"/>
          <ac:spMkLst>
            <pc:docMk/>
            <pc:sldMk cId="236594772" sldId="317"/>
            <ac:spMk id="2" creationId="{7243959C-B471-4A23-AF7F-A49CADDD4022}"/>
          </ac:spMkLst>
        </pc:spChg>
        <pc:spChg chg="del">
          <ac:chgData name="Ekaterina Efremova" userId="e26007adde300079" providerId="LiveId" clId="{60D664A9-E121-4DE9-A199-D73B3D6FA034}" dt="2023-10-10T22:30:39.772" v="508" actId="478"/>
          <ac:spMkLst>
            <pc:docMk/>
            <pc:sldMk cId="236594772" sldId="317"/>
            <ac:spMk id="11" creationId="{5C9BE597-0131-25C8-65B9-63D195B68F6C}"/>
          </ac:spMkLst>
        </pc:spChg>
        <pc:spChg chg="del">
          <ac:chgData name="Ekaterina Efremova" userId="e26007adde300079" providerId="LiveId" clId="{60D664A9-E121-4DE9-A199-D73B3D6FA034}" dt="2023-10-10T22:30:53.637" v="516" actId="478"/>
          <ac:spMkLst>
            <pc:docMk/>
            <pc:sldMk cId="236594772" sldId="317"/>
            <ac:spMk id="13" creationId="{2D748D7A-FB00-7179-29E4-F4EC2BB0557D}"/>
          </ac:spMkLst>
        </pc:spChg>
        <pc:spChg chg="add del">
          <ac:chgData name="Ekaterina Efremova" userId="e26007adde300079" providerId="LiveId" clId="{60D664A9-E121-4DE9-A199-D73B3D6FA034}" dt="2023-10-10T22:51:22.386" v="723" actId="478"/>
          <ac:spMkLst>
            <pc:docMk/>
            <pc:sldMk cId="236594772" sldId="317"/>
            <ac:spMk id="24" creationId="{9160C01A-6385-FD8F-2F62-0ADF30F14E56}"/>
          </ac:spMkLst>
        </pc:spChg>
        <pc:spChg chg="add mod">
          <ac:chgData name="Ekaterina Efremova" userId="e26007adde300079" providerId="LiveId" clId="{60D664A9-E121-4DE9-A199-D73B3D6FA034}" dt="2023-10-10T23:10:52.969" v="886" actId="1076"/>
          <ac:spMkLst>
            <pc:docMk/>
            <pc:sldMk cId="236594772" sldId="317"/>
            <ac:spMk id="25" creationId="{E0952EB4-D60E-3A46-C3CB-EFBAACD88F31}"/>
          </ac:spMkLst>
        </pc:spChg>
        <pc:spChg chg="add mod">
          <ac:chgData name="Ekaterina Efremova" userId="e26007adde300079" providerId="LiveId" clId="{60D664A9-E121-4DE9-A199-D73B3D6FA034}" dt="2023-10-10T23:03:02.304" v="849" actId="1076"/>
          <ac:spMkLst>
            <pc:docMk/>
            <pc:sldMk cId="236594772" sldId="317"/>
            <ac:spMk id="32" creationId="{DD5D7478-7535-44C0-78E2-BC1A69B8A607}"/>
          </ac:spMkLst>
        </pc:spChg>
        <pc:grpChg chg="del mod">
          <ac:chgData name="Ekaterina Efremova" userId="e26007adde300079" providerId="LiveId" clId="{60D664A9-E121-4DE9-A199-D73B3D6FA034}" dt="2023-10-10T22:47:36.745" v="596" actId="478"/>
          <ac:grpSpMkLst>
            <pc:docMk/>
            <pc:sldMk cId="236594772" sldId="317"/>
            <ac:grpSpMk id="18" creationId="{35D1E63D-BF47-F63B-90E0-BB95168E8E23}"/>
          </ac:grpSpMkLst>
        </pc:grpChg>
        <pc:grpChg chg="del mod">
          <ac:chgData name="Ekaterina Efremova" userId="e26007adde300079" providerId="LiveId" clId="{60D664A9-E121-4DE9-A199-D73B3D6FA034}" dt="2023-10-10T22:50:00.128" v="620" actId="478"/>
          <ac:grpSpMkLst>
            <pc:docMk/>
            <pc:sldMk cId="236594772" sldId="317"/>
            <ac:grpSpMk id="22" creationId="{602CD6FA-A874-81EE-B783-0436C87AA80C}"/>
          </ac:grpSpMkLst>
        </pc:grpChg>
        <pc:graphicFrameChg chg="add del mod">
          <ac:chgData name="Ekaterina Efremova" userId="e26007adde300079" providerId="LiveId" clId="{60D664A9-E121-4DE9-A199-D73B3D6FA034}" dt="2023-10-10T22:30:45.158" v="512"/>
          <ac:graphicFrameMkLst>
            <pc:docMk/>
            <pc:sldMk cId="236594772" sldId="317"/>
            <ac:graphicFrameMk id="3" creationId="{AAC983C9-093F-DB66-4072-B89DAC5E3CF0}"/>
          </ac:graphicFrameMkLst>
        </pc:graphicFrameChg>
        <pc:graphicFrameChg chg="add del mod">
          <ac:chgData name="Ekaterina Efremova" userId="e26007adde300079" providerId="LiveId" clId="{60D664A9-E121-4DE9-A199-D73B3D6FA034}" dt="2023-10-10T22:43:33.517" v="553" actId="478"/>
          <ac:graphicFrameMkLst>
            <pc:docMk/>
            <pc:sldMk cId="236594772" sldId="317"/>
            <ac:graphicFrameMk id="4" creationId="{3A84CFF6-3BA6-1308-F9C9-9F8EB9285B3A}"/>
          </ac:graphicFrameMkLst>
        </pc:graphicFrameChg>
        <pc:graphicFrameChg chg="add del mod">
          <ac:chgData name="Ekaterina Efremova" userId="e26007adde300079" providerId="LiveId" clId="{60D664A9-E121-4DE9-A199-D73B3D6FA034}" dt="2023-10-10T22:43:34.973" v="556"/>
          <ac:graphicFrameMkLst>
            <pc:docMk/>
            <pc:sldMk cId="236594772" sldId="317"/>
            <ac:graphicFrameMk id="5" creationId="{313D9F6B-9906-4AF0-48B4-B46EE8451A64}"/>
          </ac:graphicFrameMkLst>
        </pc:graphicFrameChg>
        <pc:graphicFrameChg chg="add del mod">
          <ac:chgData name="Ekaterina Efremova" userId="e26007adde300079" providerId="LiveId" clId="{60D664A9-E121-4DE9-A199-D73B3D6FA034}" dt="2023-10-10T22:46:50.931" v="584" actId="478"/>
          <ac:graphicFrameMkLst>
            <pc:docMk/>
            <pc:sldMk cId="236594772" sldId="317"/>
            <ac:graphicFrameMk id="6" creationId="{F273ED07-21DD-A247-CFB8-C6D9A57C201F}"/>
          </ac:graphicFrameMkLst>
        </pc:graphicFrameChg>
        <pc:graphicFrameChg chg="add mod">
          <ac:chgData name="Ekaterina Efremova" userId="e26007adde300079" providerId="LiveId" clId="{60D664A9-E121-4DE9-A199-D73B3D6FA034}" dt="2023-10-10T23:10:48.456" v="883" actId="1076"/>
          <ac:graphicFrameMkLst>
            <pc:docMk/>
            <pc:sldMk cId="236594772" sldId="317"/>
            <ac:graphicFrameMk id="7" creationId="{3B9FF797-C857-2D86-1637-3ACCDC47BA3D}"/>
          </ac:graphicFrameMkLst>
        </pc:graphicFrameChg>
        <pc:graphicFrameChg chg="add mod">
          <ac:chgData name="Ekaterina Efremova" userId="e26007adde300079" providerId="LiveId" clId="{60D664A9-E121-4DE9-A199-D73B3D6FA034}" dt="2023-10-10T23:10:49.998" v="884" actId="1076"/>
          <ac:graphicFrameMkLst>
            <pc:docMk/>
            <pc:sldMk cId="236594772" sldId="317"/>
            <ac:graphicFrameMk id="8" creationId="{414D6DC6-91DD-EB5E-1E04-0C3D85446A67}"/>
          </ac:graphicFrameMkLst>
        </pc:graphicFrameChg>
        <pc:graphicFrameChg chg="del">
          <ac:chgData name="Ekaterina Efremova" userId="e26007adde300079" providerId="LiveId" clId="{60D664A9-E121-4DE9-A199-D73B3D6FA034}" dt="2023-10-10T22:30:43.385" v="509" actId="478"/>
          <ac:graphicFrameMkLst>
            <pc:docMk/>
            <pc:sldMk cId="236594772" sldId="317"/>
            <ac:graphicFrameMk id="9" creationId="{E7BFF8F2-4EB4-3A58-1676-8349A9135B25}"/>
          </ac:graphicFrameMkLst>
        </pc:graphicFrameChg>
        <pc:graphicFrameChg chg="add del mod">
          <ac:chgData name="Ekaterina Efremova" userId="e26007adde300079" providerId="LiveId" clId="{60D664A9-E121-4DE9-A199-D73B3D6FA034}" dt="2023-10-10T22:46:52.517" v="587"/>
          <ac:graphicFrameMkLst>
            <pc:docMk/>
            <pc:sldMk cId="236594772" sldId="317"/>
            <ac:graphicFrameMk id="10" creationId="{1CE514F1-5F8C-6460-5599-30644B2899F0}"/>
          </ac:graphicFrameMkLst>
        </pc:graphicFrameChg>
        <pc:graphicFrameChg chg="add mod">
          <ac:chgData name="Ekaterina Efremova" userId="e26007adde300079" providerId="LiveId" clId="{60D664A9-E121-4DE9-A199-D73B3D6FA034}" dt="2023-10-10T23:10:45.689" v="882" actId="1076"/>
          <ac:graphicFrameMkLst>
            <pc:docMk/>
            <pc:sldMk cId="236594772" sldId="317"/>
            <ac:graphicFrameMk id="12" creationId="{03AFE75A-BFC6-0DA9-CCE5-AA57E82D06C3}"/>
          </ac:graphicFrameMkLst>
        </pc:graphicFrameChg>
        <pc:graphicFrameChg chg="del">
          <ac:chgData name="Ekaterina Efremova" userId="e26007adde300079" providerId="LiveId" clId="{60D664A9-E121-4DE9-A199-D73B3D6FA034}" dt="2023-10-10T22:56:03.159" v="737" actId="478"/>
          <ac:graphicFrameMkLst>
            <pc:docMk/>
            <pc:sldMk cId="236594772" sldId="317"/>
            <ac:graphicFrameMk id="14" creationId="{8AC1FD0A-EE19-03A7-8BEF-34F6D8259627}"/>
          </ac:graphicFrameMkLst>
        </pc:graphicFrameChg>
        <pc:graphicFrameChg chg="add mod">
          <ac:chgData name="Ekaterina Efremova" userId="e26007adde300079" providerId="LiveId" clId="{60D664A9-E121-4DE9-A199-D73B3D6FA034}" dt="2023-10-10T23:11:28.968" v="892" actId="1076"/>
          <ac:graphicFrameMkLst>
            <pc:docMk/>
            <pc:sldMk cId="236594772" sldId="317"/>
            <ac:graphicFrameMk id="23" creationId="{61419635-3401-BFB7-0B20-F90C0E89D0A3}"/>
          </ac:graphicFrameMkLst>
        </pc:graphicFrameChg>
        <pc:graphicFrameChg chg="mod">
          <ac:chgData name="Ekaterina Efremova" userId="e26007adde300079" providerId="LiveId" clId="{60D664A9-E121-4DE9-A199-D73B3D6FA034}" dt="2023-10-10T23:10:51.370" v="885" actId="1076"/>
          <ac:graphicFrameMkLst>
            <pc:docMk/>
            <pc:sldMk cId="236594772" sldId="317"/>
            <ac:graphicFrameMk id="26" creationId="{DAB06707-7E22-431E-F2CF-33BE8CB112BE}"/>
          </ac:graphicFrameMkLst>
        </pc:graphicFrameChg>
        <pc:graphicFrameChg chg="add mod">
          <ac:chgData name="Ekaterina Efremova" userId="e26007adde300079" providerId="LiveId" clId="{60D664A9-E121-4DE9-A199-D73B3D6FA034}" dt="2023-10-10T22:58:26.643" v="749" actId="1076"/>
          <ac:graphicFrameMkLst>
            <pc:docMk/>
            <pc:sldMk cId="236594772" sldId="317"/>
            <ac:graphicFrameMk id="27" creationId="{852394B6-3D51-1B89-1B5F-3CE6D58D68F8}"/>
          </ac:graphicFrameMkLst>
        </pc:graphicFrameChg>
        <pc:graphicFrameChg chg="add mod">
          <ac:chgData name="Ekaterina Efremova" userId="e26007adde300079" providerId="LiveId" clId="{60D664A9-E121-4DE9-A199-D73B3D6FA034}" dt="2023-10-10T23:03:05.152" v="850" actId="1076"/>
          <ac:graphicFrameMkLst>
            <pc:docMk/>
            <pc:sldMk cId="236594772" sldId="317"/>
            <ac:graphicFrameMk id="28" creationId="{FE2A87CB-18F0-2033-FA47-A0F23C0162DB}"/>
          </ac:graphicFrameMkLst>
        </pc:graphicFrameChg>
        <pc:graphicFrameChg chg="add mod">
          <ac:chgData name="Ekaterina Efremova" userId="e26007adde300079" providerId="LiveId" clId="{60D664A9-E121-4DE9-A199-D73B3D6FA034}" dt="2023-10-10T23:02:59.539" v="848" actId="1076"/>
          <ac:graphicFrameMkLst>
            <pc:docMk/>
            <pc:sldMk cId="236594772" sldId="317"/>
            <ac:graphicFrameMk id="33" creationId="{068A8E94-625E-B6A5-C612-5BC928C0839B}"/>
          </ac:graphicFrameMkLst>
        </pc:graphicFrameChg>
        <pc:inkChg chg="add del mod topLvl">
          <ac:chgData name="Ekaterina Efremova" userId="e26007adde300079" providerId="LiveId" clId="{60D664A9-E121-4DE9-A199-D73B3D6FA034}" dt="2023-10-10T22:47:40.260" v="597" actId="478"/>
          <ac:inkMkLst>
            <pc:docMk/>
            <pc:sldMk cId="236594772" sldId="317"/>
            <ac:inkMk id="15" creationId="{7A636BF2-E143-02D1-D874-1E2E4F9D3BA9}"/>
          </ac:inkMkLst>
        </pc:inkChg>
        <pc:inkChg chg="add del mod topLvl">
          <ac:chgData name="Ekaterina Efremova" userId="e26007adde300079" providerId="LiveId" clId="{60D664A9-E121-4DE9-A199-D73B3D6FA034}" dt="2023-10-10T22:47:36.745" v="596" actId="478"/>
          <ac:inkMkLst>
            <pc:docMk/>
            <pc:sldMk cId="236594772" sldId="317"/>
            <ac:inkMk id="16" creationId="{D641F337-8FA2-6CAC-3FC8-18AD2C230FEA}"/>
          </ac:inkMkLst>
        </pc:inkChg>
        <pc:inkChg chg="add del mod">
          <ac:chgData name="Ekaterina Efremova" userId="e26007adde300079" providerId="LiveId" clId="{60D664A9-E121-4DE9-A199-D73B3D6FA034}" dt="2023-10-10T22:47:36.745" v="596" actId="478"/>
          <ac:inkMkLst>
            <pc:docMk/>
            <pc:sldMk cId="236594772" sldId="317"/>
            <ac:inkMk id="17" creationId="{24CB633B-00BD-DE79-43B0-19633A10B165}"/>
          </ac:inkMkLst>
        </pc:inkChg>
        <pc:inkChg chg="add mod">
          <ac:chgData name="Ekaterina Efremova" userId="e26007adde300079" providerId="LiveId" clId="{60D664A9-E121-4DE9-A199-D73B3D6FA034}" dt="2023-10-10T22:47:50.411" v="601"/>
          <ac:inkMkLst>
            <pc:docMk/>
            <pc:sldMk cId="236594772" sldId="317"/>
            <ac:inkMk id="19" creationId="{EE575AE6-E4AA-4F31-4A5F-93DA639C2191}"/>
          </ac:inkMkLst>
        </pc:inkChg>
        <pc:inkChg chg="add mod">
          <ac:chgData name="Ekaterina Efremova" userId="e26007adde300079" providerId="LiveId" clId="{60D664A9-E121-4DE9-A199-D73B3D6FA034}" dt="2023-10-10T22:47:50.411" v="601"/>
          <ac:inkMkLst>
            <pc:docMk/>
            <pc:sldMk cId="236594772" sldId="317"/>
            <ac:inkMk id="20" creationId="{4BA38CB1-5313-AA0A-A58A-9F29C4BC41E9}"/>
          </ac:inkMkLst>
        </pc:inkChg>
        <pc:inkChg chg="add mod">
          <ac:chgData name="Ekaterina Efremova" userId="e26007adde300079" providerId="LiveId" clId="{60D664A9-E121-4DE9-A199-D73B3D6FA034}" dt="2023-10-10T22:47:50.411" v="601"/>
          <ac:inkMkLst>
            <pc:docMk/>
            <pc:sldMk cId="236594772" sldId="317"/>
            <ac:inkMk id="21" creationId="{046CD299-D7F3-291D-DD59-C95CE7480EAA}"/>
          </ac:inkMkLst>
        </pc:inkChg>
        <pc:inkChg chg="add del mod">
          <ac:chgData name="Ekaterina Efremova" userId="e26007adde300079" providerId="LiveId" clId="{60D664A9-E121-4DE9-A199-D73B3D6FA034}" dt="2023-10-10T22:58:42.118" v="753" actId="478"/>
          <ac:inkMkLst>
            <pc:docMk/>
            <pc:sldMk cId="236594772" sldId="317"/>
            <ac:inkMk id="29" creationId="{31BCD363-F86C-E7A4-BED6-C8107C24B957}"/>
          </ac:inkMkLst>
        </pc:inkChg>
        <pc:inkChg chg="add mod">
          <ac:chgData name="Ekaterina Efremova" userId="e26007adde300079" providerId="LiveId" clId="{60D664A9-E121-4DE9-A199-D73B3D6FA034}" dt="2023-10-10T23:03:09.607" v="852" actId="1076"/>
          <ac:inkMkLst>
            <pc:docMk/>
            <pc:sldMk cId="236594772" sldId="317"/>
            <ac:inkMk id="30" creationId="{C7E981EA-04B1-239C-E9A1-A55C784C9A04}"/>
          </ac:inkMkLst>
        </pc:inkChg>
        <pc:inkChg chg="add mod">
          <ac:chgData name="Ekaterina Efremova" userId="e26007adde300079" providerId="LiveId" clId="{60D664A9-E121-4DE9-A199-D73B3D6FA034}" dt="2023-10-10T23:03:07.041" v="851" actId="1076"/>
          <ac:inkMkLst>
            <pc:docMk/>
            <pc:sldMk cId="236594772" sldId="317"/>
            <ac:inkMk id="31" creationId="{56919739-FEE1-F0BA-68F0-CF6329A3BCDF}"/>
          </ac:inkMkLst>
        </pc:inkChg>
      </pc:sldChg>
      <pc:sldChg chg="addSp delSp modSp add mod">
        <pc:chgData name="Ekaterina Efremova" userId="e26007adde300079" providerId="LiveId" clId="{60D664A9-E121-4DE9-A199-D73B3D6FA034}" dt="2023-10-11T07:29:08.976" v="1499" actId="207"/>
        <pc:sldMkLst>
          <pc:docMk/>
          <pc:sldMk cId="1532241188" sldId="318"/>
        </pc:sldMkLst>
        <pc:spChg chg="mod">
          <ac:chgData name="Ekaterina Efremova" userId="e26007adde300079" providerId="LiveId" clId="{60D664A9-E121-4DE9-A199-D73B3D6FA034}" dt="2023-10-10T23:37:20.983" v="1082" actId="20577"/>
          <ac:spMkLst>
            <pc:docMk/>
            <pc:sldMk cId="1532241188" sldId="318"/>
            <ac:spMk id="2" creationId="{7243959C-B471-4A23-AF7F-A49CADDD4022}"/>
          </ac:spMkLst>
        </pc:spChg>
        <pc:spChg chg="add mod">
          <ac:chgData name="Ekaterina Efremova" userId="e26007adde300079" providerId="LiveId" clId="{60D664A9-E121-4DE9-A199-D73B3D6FA034}" dt="2023-10-10T23:17:18.747" v="928" actId="1076"/>
          <ac:spMkLst>
            <pc:docMk/>
            <pc:sldMk cId="1532241188" sldId="318"/>
            <ac:spMk id="9" creationId="{E7A7EF83-7063-D28F-3330-CE776363D86B}"/>
          </ac:spMkLst>
        </pc:spChg>
        <pc:spChg chg="add mod">
          <ac:chgData name="Ekaterina Efremova" userId="e26007adde300079" providerId="LiveId" clId="{60D664A9-E121-4DE9-A199-D73B3D6FA034}" dt="2023-10-10T23:21:05.099" v="979" actId="688"/>
          <ac:spMkLst>
            <pc:docMk/>
            <pc:sldMk cId="1532241188" sldId="318"/>
            <ac:spMk id="14" creationId="{1BF001E9-4102-3D18-ADA2-3BE01CFC0A6B}"/>
          </ac:spMkLst>
        </pc:spChg>
        <pc:spChg chg="add mod ord">
          <ac:chgData name="Ekaterina Efremova" userId="e26007adde300079" providerId="LiveId" clId="{60D664A9-E121-4DE9-A199-D73B3D6FA034}" dt="2023-10-10T23:30:25.578" v="1008" actId="1076"/>
          <ac:spMkLst>
            <pc:docMk/>
            <pc:sldMk cId="1532241188" sldId="318"/>
            <ac:spMk id="15" creationId="{2DA996A6-8354-A33B-2A2A-0609A8903860}"/>
          </ac:spMkLst>
        </pc:spChg>
        <pc:spChg chg="add mod">
          <ac:chgData name="Ekaterina Efremova" userId="e26007adde300079" providerId="LiveId" clId="{60D664A9-E121-4DE9-A199-D73B3D6FA034}" dt="2023-10-11T07:29:08.976" v="1499" actId="207"/>
          <ac:spMkLst>
            <pc:docMk/>
            <pc:sldMk cId="1532241188" sldId="318"/>
            <ac:spMk id="22" creationId="{E7A3FF4B-C6B2-80E0-6092-C0F8D1661B78}"/>
          </ac:spMkLst>
        </pc:spChg>
        <pc:spChg chg="del">
          <ac:chgData name="Ekaterina Efremova" userId="e26007adde300079" providerId="LiveId" clId="{60D664A9-E121-4DE9-A199-D73B3D6FA034}" dt="2023-10-10T23:12:08.605" v="904" actId="478"/>
          <ac:spMkLst>
            <pc:docMk/>
            <pc:sldMk cId="1532241188" sldId="318"/>
            <ac:spMk id="25" creationId="{E0952EB4-D60E-3A46-C3CB-EFBAACD88F31}"/>
          </ac:spMkLst>
        </pc:spChg>
        <pc:spChg chg="del">
          <ac:chgData name="Ekaterina Efremova" userId="e26007adde300079" providerId="LiveId" clId="{60D664A9-E121-4DE9-A199-D73B3D6FA034}" dt="2023-10-10T23:11:54.536" v="899" actId="478"/>
          <ac:spMkLst>
            <pc:docMk/>
            <pc:sldMk cId="1532241188" sldId="318"/>
            <ac:spMk id="32" creationId="{DD5D7478-7535-44C0-78E2-BC1A69B8A607}"/>
          </ac:spMkLst>
        </pc:spChg>
        <pc:graphicFrameChg chg="add del mod">
          <ac:chgData name="Ekaterina Efremova" userId="e26007adde300079" providerId="LiveId" clId="{60D664A9-E121-4DE9-A199-D73B3D6FA034}" dt="2023-10-10T23:14:29.043" v="911"/>
          <ac:graphicFrameMkLst>
            <pc:docMk/>
            <pc:sldMk cId="1532241188" sldId="318"/>
            <ac:graphicFrameMk id="3" creationId="{273762B3-F6E2-1E64-8DA1-D58132E1A1F0}"/>
          </ac:graphicFrameMkLst>
        </pc:graphicFrameChg>
        <pc:graphicFrameChg chg="add del mod">
          <ac:chgData name="Ekaterina Efremova" userId="e26007adde300079" providerId="LiveId" clId="{60D664A9-E121-4DE9-A199-D73B3D6FA034}" dt="2023-10-10T23:15:20.169" v="915" actId="478"/>
          <ac:graphicFrameMkLst>
            <pc:docMk/>
            <pc:sldMk cId="1532241188" sldId="318"/>
            <ac:graphicFrameMk id="4" creationId="{51B89C3B-2E91-BA13-A7A9-33BE3B73AD9D}"/>
          </ac:graphicFrameMkLst>
        </pc:graphicFrameChg>
        <pc:graphicFrameChg chg="add del mod">
          <ac:chgData name="Ekaterina Efremova" userId="e26007adde300079" providerId="LiveId" clId="{60D664A9-E121-4DE9-A199-D73B3D6FA034}" dt="2023-10-10T23:15:21.619" v="918"/>
          <ac:graphicFrameMkLst>
            <pc:docMk/>
            <pc:sldMk cId="1532241188" sldId="318"/>
            <ac:graphicFrameMk id="5" creationId="{B2ACAE7C-0D21-E561-E115-7B67FE320787}"/>
          </ac:graphicFrameMkLst>
        </pc:graphicFrameChg>
        <pc:graphicFrameChg chg="add mod">
          <ac:chgData name="Ekaterina Efremova" userId="e26007adde300079" providerId="LiveId" clId="{60D664A9-E121-4DE9-A199-D73B3D6FA034}" dt="2023-10-10T23:15:27.415" v="921" actId="1076"/>
          <ac:graphicFrameMkLst>
            <pc:docMk/>
            <pc:sldMk cId="1532241188" sldId="318"/>
            <ac:graphicFrameMk id="6" creationId="{A77DB2FF-A393-A73A-FE73-0B65D6F0558B}"/>
          </ac:graphicFrameMkLst>
        </pc:graphicFrameChg>
        <pc:graphicFrameChg chg="del">
          <ac:chgData name="Ekaterina Efremova" userId="e26007adde300079" providerId="LiveId" clId="{60D664A9-E121-4DE9-A199-D73B3D6FA034}" dt="2023-10-10T23:12:05.966" v="901" actId="478"/>
          <ac:graphicFrameMkLst>
            <pc:docMk/>
            <pc:sldMk cId="1532241188" sldId="318"/>
            <ac:graphicFrameMk id="7" creationId="{3B9FF797-C857-2D86-1637-3ACCDC47BA3D}"/>
          </ac:graphicFrameMkLst>
        </pc:graphicFrameChg>
        <pc:graphicFrameChg chg="del">
          <ac:chgData name="Ekaterina Efremova" userId="e26007adde300079" providerId="LiveId" clId="{60D664A9-E121-4DE9-A199-D73B3D6FA034}" dt="2023-10-10T23:12:06.775" v="902" actId="478"/>
          <ac:graphicFrameMkLst>
            <pc:docMk/>
            <pc:sldMk cId="1532241188" sldId="318"/>
            <ac:graphicFrameMk id="8" creationId="{414D6DC6-91DD-EB5E-1E04-0C3D85446A67}"/>
          </ac:graphicFrameMkLst>
        </pc:graphicFrameChg>
        <pc:graphicFrameChg chg="add mod">
          <ac:chgData name="Ekaterina Efremova" userId="e26007adde300079" providerId="LiveId" clId="{60D664A9-E121-4DE9-A199-D73B3D6FA034}" dt="2023-10-10T23:17:48.053" v="937" actId="14100"/>
          <ac:graphicFrameMkLst>
            <pc:docMk/>
            <pc:sldMk cId="1532241188" sldId="318"/>
            <ac:graphicFrameMk id="10" creationId="{2E8FB8CB-67B7-B623-0652-AA17522F94B2}"/>
          </ac:graphicFrameMkLst>
        </pc:graphicFrameChg>
        <pc:graphicFrameChg chg="add del mod">
          <ac:chgData name="Ekaterina Efremova" userId="e26007adde300079" providerId="LiveId" clId="{60D664A9-E121-4DE9-A199-D73B3D6FA034}" dt="2023-10-10T23:18:49.332" v="940"/>
          <ac:graphicFrameMkLst>
            <pc:docMk/>
            <pc:sldMk cId="1532241188" sldId="318"/>
            <ac:graphicFrameMk id="11" creationId="{4918FE19-FF95-8625-65B3-F0AAAFA67918}"/>
          </ac:graphicFrameMkLst>
        </pc:graphicFrameChg>
        <pc:graphicFrameChg chg="del">
          <ac:chgData name="Ekaterina Efremova" userId="e26007adde300079" providerId="LiveId" clId="{60D664A9-E121-4DE9-A199-D73B3D6FA034}" dt="2023-10-10T23:14:27.087" v="908" actId="478"/>
          <ac:graphicFrameMkLst>
            <pc:docMk/>
            <pc:sldMk cId="1532241188" sldId="318"/>
            <ac:graphicFrameMk id="12" creationId="{03AFE75A-BFC6-0DA9-CCE5-AA57E82D06C3}"/>
          </ac:graphicFrameMkLst>
        </pc:graphicFrameChg>
        <pc:graphicFrameChg chg="add del mod">
          <ac:chgData name="Ekaterina Efremova" userId="e26007adde300079" providerId="LiveId" clId="{60D664A9-E121-4DE9-A199-D73B3D6FA034}" dt="2023-10-10T23:25:33.321" v="982" actId="478"/>
          <ac:graphicFrameMkLst>
            <pc:docMk/>
            <pc:sldMk cId="1532241188" sldId="318"/>
            <ac:graphicFrameMk id="13" creationId="{B47896FE-9872-CD6C-DFF1-45DC8F5BD411}"/>
          </ac:graphicFrameMkLst>
        </pc:graphicFrameChg>
        <pc:graphicFrameChg chg="add del mod">
          <ac:chgData name="Ekaterina Efremova" userId="e26007adde300079" providerId="LiveId" clId="{60D664A9-E121-4DE9-A199-D73B3D6FA034}" dt="2023-10-10T23:25:34.814" v="985"/>
          <ac:graphicFrameMkLst>
            <pc:docMk/>
            <pc:sldMk cId="1532241188" sldId="318"/>
            <ac:graphicFrameMk id="16" creationId="{8E3CC6F2-547C-4915-27B4-620C28760658}"/>
          </ac:graphicFrameMkLst>
        </pc:graphicFrameChg>
        <pc:graphicFrameChg chg="add del mod">
          <ac:chgData name="Ekaterina Efremova" userId="e26007adde300079" providerId="LiveId" clId="{60D664A9-E121-4DE9-A199-D73B3D6FA034}" dt="2023-10-10T23:29:55.509" v="994" actId="478"/>
          <ac:graphicFrameMkLst>
            <pc:docMk/>
            <pc:sldMk cId="1532241188" sldId="318"/>
            <ac:graphicFrameMk id="17" creationId="{19DD9975-CCE5-222D-110E-A0F4F7D2321C}"/>
          </ac:graphicFrameMkLst>
        </pc:graphicFrameChg>
        <pc:graphicFrameChg chg="add del mod">
          <ac:chgData name="Ekaterina Efremova" userId="e26007adde300079" providerId="LiveId" clId="{60D664A9-E121-4DE9-A199-D73B3D6FA034}" dt="2023-10-10T23:29:59.497" v="998"/>
          <ac:graphicFrameMkLst>
            <pc:docMk/>
            <pc:sldMk cId="1532241188" sldId="318"/>
            <ac:graphicFrameMk id="18" creationId="{3B8C270A-5FEC-5B3F-7610-C6332876F06A}"/>
          </ac:graphicFrameMkLst>
        </pc:graphicFrameChg>
        <pc:graphicFrameChg chg="add mod">
          <ac:chgData name="Ekaterina Efremova" userId="e26007adde300079" providerId="LiveId" clId="{60D664A9-E121-4DE9-A199-D73B3D6FA034}" dt="2023-10-10T23:30:15.093" v="1005" actId="1076"/>
          <ac:graphicFrameMkLst>
            <pc:docMk/>
            <pc:sldMk cId="1532241188" sldId="318"/>
            <ac:graphicFrameMk id="19" creationId="{8D6F23F6-5DCA-AC9C-74FD-E5242A99B596}"/>
          </ac:graphicFrameMkLst>
        </pc:graphicFrameChg>
        <pc:graphicFrameChg chg="add mod">
          <ac:chgData name="Ekaterina Efremova" userId="e26007adde300079" providerId="LiveId" clId="{60D664A9-E121-4DE9-A199-D73B3D6FA034}" dt="2023-10-10T23:32:43.932" v="1019" actId="1076"/>
          <ac:graphicFrameMkLst>
            <pc:docMk/>
            <pc:sldMk cId="1532241188" sldId="318"/>
            <ac:graphicFrameMk id="20" creationId="{592E6C8E-70DC-1653-2CE0-97083FAE076B}"/>
          </ac:graphicFrameMkLst>
        </pc:graphicFrameChg>
        <pc:graphicFrameChg chg="add mod">
          <ac:chgData name="Ekaterina Efremova" userId="e26007adde300079" providerId="LiveId" clId="{60D664A9-E121-4DE9-A199-D73B3D6FA034}" dt="2023-10-10T23:36:24.681" v="1040" actId="1076"/>
          <ac:graphicFrameMkLst>
            <pc:docMk/>
            <pc:sldMk cId="1532241188" sldId="318"/>
            <ac:graphicFrameMk id="21" creationId="{B706285E-E837-58B7-2342-118DBD5CA28A}"/>
          </ac:graphicFrameMkLst>
        </pc:graphicFrameChg>
        <pc:graphicFrameChg chg="mod">
          <ac:chgData name="Ekaterina Efremova" userId="e26007adde300079" providerId="LiveId" clId="{60D664A9-E121-4DE9-A199-D73B3D6FA034}" dt="2023-10-10T23:17:04.483" v="925" actId="1076"/>
          <ac:graphicFrameMkLst>
            <pc:docMk/>
            <pc:sldMk cId="1532241188" sldId="318"/>
            <ac:graphicFrameMk id="23" creationId="{61419635-3401-BFB7-0B20-F90C0E89D0A3}"/>
          </ac:graphicFrameMkLst>
        </pc:graphicFrameChg>
        <pc:graphicFrameChg chg="add mod">
          <ac:chgData name="Ekaterina Efremova" userId="e26007adde300079" providerId="LiveId" clId="{60D664A9-E121-4DE9-A199-D73B3D6FA034}" dt="2023-10-10T23:39:32.286" v="1087"/>
          <ac:graphicFrameMkLst>
            <pc:docMk/>
            <pc:sldMk cId="1532241188" sldId="318"/>
            <ac:graphicFrameMk id="24" creationId="{8D911291-7BB6-F70E-1F80-E4E2AE297CAE}"/>
          </ac:graphicFrameMkLst>
        </pc:graphicFrameChg>
        <pc:graphicFrameChg chg="del">
          <ac:chgData name="Ekaterina Efremova" userId="e26007adde300079" providerId="LiveId" clId="{60D664A9-E121-4DE9-A199-D73B3D6FA034}" dt="2023-10-10T23:12:07.496" v="903" actId="478"/>
          <ac:graphicFrameMkLst>
            <pc:docMk/>
            <pc:sldMk cId="1532241188" sldId="318"/>
            <ac:graphicFrameMk id="26" creationId="{DAB06707-7E22-431E-F2CF-33BE8CB112BE}"/>
          </ac:graphicFrameMkLst>
        </pc:graphicFrameChg>
        <pc:graphicFrameChg chg="del">
          <ac:chgData name="Ekaterina Efremova" userId="e26007adde300079" providerId="LiveId" clId="{60D664A9-E121-4DE9-A199-D73B3D6FA034}" dt="2023-10-10T23:11:51.891" v="898" actId="478"/>
          <ac:graphicFrameMkLst>
            <pc:docMk/>
            <pc:sldMk cId="1532241188" sldId="318"/>
            <ac:graphicFrameMk id="27" creationId="{852394B6-3D51-1B89-1B5F-3CE6D58D68F8}"/>
          </ac:graphicFrameMkLst>
        </pc:graphicFrameChg>
        <pc:graphicFrameChg chg="del">
          <ac:chgData name="Ekaterina Efremova" userId="e26007adde300079" providerId="LiveId" clId="{60D664A9-E121-4DE9-A199-D73B3D6FA034}" dt="2023-10-10T23:11:50.806" v="897" actId="478"/>
          <ac:graphicFrameMkLst>
            <pc:docMk/>
            <pc:sldMk cId="1532241188" sldId="318"/>
            <ac:graphicFrameMk id="28" creationId="{FE2A87CB-18F0-2033-FA47-A0F23C0162DB}"/>
          </ac:graphicFrameMkLst>
        </pc:graphicFrameChg>
        <pc:graphicFrameChg chg="del">
          <ac:chgData name="Ekaterina Efremova" userId="e26007adde300079" providerId="LiveId" clId="{60D664A9-E121-4DE9-A199-D73B3D6FA034}" dt="2023-10-10T23:11:56.841" v="900" actId="478"/>
          <ac:graphicFrameMkLst>
            <pc:docMk/>
            <pc:sldMk cId="1532241188" sldId="318"/>
            <ac:graphicFrameMk id="33" creationId="{068A8E94-625E-B6A5-C612-5BC928C0839B}"/>
          </ac:graphicFrameMkLst>
        </pc:graphicFrameChg>
        <pc:inkChg chg="del">
          <ac:chgData name="Ekaterina Efremova" userId="e26007adde300079" providerId="LiveId" clId="{60D664A9-E121-4DE9-A199-D73B3D6FA034}" dt="2023-10-10T23:11:48.880" v="895" actId="478"/>
          <ac:inkMkLst>
            <pc:docMk/>
            <pc:sldMk cId="1532241188" sldId="318"/>
            <ac:inkMk id="30" creationId="{C7E981EA-04B1-239C-E9A1-A55C784C9A04}"/>
          </ac:inkMkLst>
        </pc:inkChg>
        <pc:inkChg chg="del">
          <ac:chgData name="Ekaterina Efremova" userId="e26007adde300079" providerId="LiveId" clId="{60D664A9-E121-4DE9-A199-D73B3D6FA034}" dt="2023-10-10T23:11:49.857" v="896" actId="478"/>
          <ac:inkMkLst>
            <pc:docMk/>
            <pc:sldMk cId="1532241188" sldId="318"/>
            <ac:inkMk id="31" creationId="{56919739-FEE1-F0BA-68F0-CF6329A3BCDF}"/>
          </ac:inkMkLst>
        </pc:inkChg>
      </pc:sldChg>
      <pc:sldChg chg="delSp add del mod">
        <pc:chgData name="Ekaterina Efremova" userId="e26007adde300079" providerId="LiveId" clId="{60D664A9-E121-4DE9-A199-D73B3D6FA034}" dt="2023-10-10T23:11:40.506" v="893" actId="47"/>
        <pc:sldMkLst>
          <pc:docMk/>
          <pc:sldMk cId="2946926697" sldId="318"/>
        </pc:sldMkLst>
        <pc:spChg chg="del">
          <ac:chgData name="Ekaterina Efremova" userId="e26007adde300079" providerId="LiveId" clId="{60D664A9-E121-4DE9-A199-D73B3D6FA034}" dt="2023-10-10T23:10:30.808" v="878" actId="478"/>
          <ac:spMkLst>
            <pc:docMk/>
            <pc:sldMk cId="2946926697" sldId="318"/>
            <ac:spMk id="32" creationId="{DD5D7478-7535-44C0-78E2-BC1A69B8A607}"/>
          </ac:spMkLst>
        </pc:spChg>
        <pc:graphicFrameChg chg="del">
          <ac:chgData name="Ekaterina Efremova" userId="e26007adde300079" providerId="LiveId" clId="{60D664A9-E121-4DE9-A199-D73B3D6FA034}" dt="2023-10-10T23:10:27.051" v="876" actId="478"/>
          <ac:graphicFrameMkLst>
            <pc:docMk/>
            <pc:sldMk cId="2946926697" sldId="318"/>
            <ac:graphicFrameMk id="27" creationId="{852394B6-3D51-1B89-1B5F-3CE6D58D68F8}"/>
          </ac:graphicFrameMkLst>
        </pc:graphicFrameChg>
        <pc:graphicFrameChg chg="del">
          <ac:chgData name="Ekaterina Efremova" userId="e26007adde300079" providerId="LiveId" clId="{60D664A9-E121-4DE9-A199-D73B3D6FA034}" dt="2023-10-10T23:10:28.701" v="877" actId="478"/>
          <ac:graphicFrameMkLst>
            <pc:docMk/>
            <pc:sldMk cId="2946926697" sldId="318"/>
            <ac:graphicFrameMk id="28" creationId="{FE2A87CB-18F0-2033-FA47-A0F23C0162DB}"/>
          </ac:graphicFrameMkLst>
        </pc:graphicFrameChg>
        <pc:graphicFrameChg chg="del">
          <ac:chgData name="Ekaterina Efremova" userId="e26007adde300079" providerId="LiveId" clId="{60D664A9-E121-4DE9-A199-D73B3D6FA034}" dt="2023-10-10T23:10:33.632" v="881" actId="478"/>
          <ac:graphicFrameMkLst>
            <pc:docMk/>
            <pc:sldMk cId="2946926697" sldId="318"/>
            <ac:graphicFrameMk id="33" creationId="{068A8E94-625E-B6A5-C612-5BC928C0839B}"/>
          </ac:graphicFrameMkLst>
        </pc:graphicFrameChg>
        <pc:inkChg chg="del">
          <ac:chgData name="Ekaterina Efremova" userId="e26007adde300079" providerId="LiveId" clId="{60D664A9-E121-4DE9-A199-D73B3D6FA034}" dt="2023-10-10T23:10:32.636" v="880" actId="478"/>
          <ac:inkMkLst>
            <pc:docMk/>
            <pc:sldMk cId="2946926697" sldId="318"/>
            <ac:inkMk id="30" creationId="{C7E981EA-04B1-239C-E9A1-A55C784C9A04}"/>
          </ac:inkMkLst>
        </pc:inkChg>
        <pc:inkChg chg="del">
          <ac:chgData name="Ekaterina Efremova" userId="e26007adde300079" providerId="LiveId" clId="{60D664A9-E121-4DE9-A199-D73B3D6FA034}" dt="2023-10-10T23:10:31.653" v="879" actId="478"/>
          <ac:inkMkLst>
            <pc:docMk/>
            <pc:sldMk cId="2946926697" sldId="318"/>
            <ac:inkMk id="31" creationId="{56919739-FEE1-F0BA-68F0-CF6329A3BCDF}"/>
          </ac:inkMkLst>
        </pc:inkChg>
      </pc:sldChg>
      <pc:sldChg chg="addSp delSp modSp add mod">
        <pc:chgData name="Ekaterina Efremova" userId="e26007adde300079" providerId="LiveId" clId="{60D664A9-E121-4DE9-A199-D73B3D6FA034}" dt="2023-10-11T07:29:23.836" v="1505" actId="207"/>
        <pc:sldMkLst>
          <pc:docMk/>
          <pc:sldMk cId="3921559526" sldId="319"/>
        </pc:sldMkLst>
        <pc:spChg chg="mod">
          <ac:chgData name="Ekaterina Efremova" userId="e26007adde300079" providerId="LiveId" clId="{60D664A9-E121-4DE9-A199-D73B3D6FA034}" dt="2023-10-11T06:52:45.928" v="1282" actId="20577"/>
          <ac:spMkLst>
            <pc:docMk/>
            <pc:sldMk cId="3921559526" sldId="319"/>
            <ac:spMk id="2" creationId="{7243959C-B471-4A23-AF7F-A49CADDD4022}"/>
          </ac:spMkLst>
        </pc:spChg>
        <pc:spChg chg="add mod">
          <ac:chgData name="Ekaterina Efremova" userId="e26007adde300079" providerId="LiveId" clId="{60D664A9-E121-4DE9-A199-D73B3D6FA034}" dt="2023-10-11T07:29:23.836" v="1505" actId="207"/>
          <ac:spMkLst>
            <pc:docMk/>
            <pc:sldMk cId="3921559526" sldId="319"/>
            <ac:spMk id="7" creationId="{FF6EA247-4055-B6A7-C90E-EA1CDEF7E613}"/>
          </ac:spMkLst>
        </pc:spChg>
        <pc:spChg chg="del mod">
          <ac:chgData name="Ekaterina Efremova" userId="e26007adde300079" providerId="LiveId" clId="{60D664A9-E121-4DE9-A199-D73B3D6FA034}" dt="2023-10-11T00:02:29.081" v="1138" actId="478"/>
          <ac:spMkLst>
            <pc:docMk/>
            <pc:sldMk cId="3921559526" sldId="319"/>
            <ac:spMk id="9" creationId="{E7A7EF83-7063-D28F-3330-CE776363D86B}"/>
          </ac:spMkLst>
        </pc:spChg>
        <pc:spChg chg="mod">
          <ac:chgData name="Ekaterina Efremova" userId="e26007adde300079" providerId="LiveId" clId="{60D664A9-E121-4DE9-A199-D73B3D6FA034}" dt="2023-10-10T23:50:14.411" v="1125" actId="1076"/>
          <ac:spMkLst>
            <pc:docMk/>
            <pc:sldMk cId="3921559526" sldId="319"/>
            <ac:spMk id="14" creationId="{1BF001E9-4102-3D18-ADA2-3BE01CFC0A6B}"/>
          </ac:spMkLst>
        </pc:spChg>
        <pc:spChg chg="del mod">
          <ac:chgData name="Ekaterina Efremova" userId="e26007adde300079" providerId="LiveId" clId="{60D664A9-E121-4DE9-A199-D73B3D6FA034}" dt="2023-10-11T00:02:31.620" v="1140" actId="478"/>
          <ac:spMkLst>
            <pc:docMk/>
            <pc:sldMk cId="3921559526" sldId="319"/>
            <ac:spMk id="15" creationId="{2DA996A6-8354-A33B-2A2A-0609A8903860}"/>
          </ac:spMkLst>
        </pc:spChg>
        <pc:spChg chg="del">
          <ac:chgData name="Ekaterina Efremova" userId="e26007adde300079" providerId="LiveId" clId="{60D664A9-E121-4DE9-A199-D73B3D6FA034}" dt="2023-10-11T00:02:34.192" v="1142" actId="478"/>
          <ac:spMkLst>
            <pc:docMk/>
            <pc:sldMk cId="3921559526" sldId="319"/>
            <ac:spMk id="22" creationId="{E7A3FF4B-C6B2-80E0-6092-C0F8D1661B78}"/>
          </ac:spMkLst>
        </pc:spChg>
        <pc:graphicFrameChg chg="add del mod">
          <ac:chgData name="Ekaterina Efremova" userId="e26007adde300079" providerId="LiveId" clId="{60D664A9-E121-4DE9-A199-D73B3D6FA034}" dt="2023-10-10T23:49:27.649" v="1094"/>
          <ac:graphicFrameMkLst>
            <pc:docMk/>
            <pc:sldMk cId="3921559526" sldId="319"/>
            <ac:graphicFrameMk id="3" creationId="{E9FD949B-A865-7092-CB2B-FDF00A13C82B}"/>
          </ac:graphicFrameMkLst>
        </pc:graphicFrameChg>
        <pc:graphicFrameChg chg="add mod">
          <ac:chgData name="Ekaterina Efremova" userId="e26007adde300079" providerId="LiveId" clId="{60D664A9-E121-4DE9-A199-D73B3D6FA034}" dt="2023-10-11T00:04:06.247" v="1153" actId="1076"/>
          <ac:graphicFrameMkLst>
            <pc:docMk/>
            <pc:sldMk cId="3921559526" sldId="319"/>
            <ac:graphicFrameMk id="4" creationId="{9B03025C-D7D6-0975-7DD0-26E587132B35}"/>
          </ac:graphicFrameMkLst>
        </pc:graphicFrameChg>
        <pc:graphicFrameChg chg="add mod">
          <ac:chgData name="Ekaterina Efremova" userId="e26007adde300079" providerId="LiveId" clId="{60D664A9-E121-4DE9-A199-D73B3D6FA034}" dt="2023-10-11T00:04:16.957" v="1161" actId="1076"/>
          <ac:graphicFrameMkLst>
            <pc:docMk/>
            <pc:sldMk cId="3921559526" sldId="319"/>
            <ac:graphicFrameMk id="5" creationId="{163D394D-3A4B-563B-FFA3-983634C6EB33}"/>
          </ac:graphicFrameMkLst>
        </pc:graphicFrameChg>
        <pc:graphicFrameChg chg="del">
          <ac:chgData name="Ekaterina Efremova" userId="e26007adde300079" providerId="LiveId" clId="{60D664A9-E121-4DE9-A199-D73B3D6FA034}" dt="2023-10-10T23:38:01.728" v="1084" actId="478"/>
          <ac:graphicFrameMkLst>
            <pc:docMk/>
            <pc:sldMk cId="3921559526" sldId="319"/>
            <ac:graphicFrameMk id="6" creationId="{A77DB2FF-A393-A73A-FE73-0B65D6F0558B}"/>
          </ac:graphicFrameMkLst>
        </pc:graphicFrameChg>
        <pc:graphicFrameChg chg="add mod">
          <ac:chgData name="Ekaterina Efremova" userId="e26007adde300079" providerId="LiveId" clId="{60D664A9-E121-4DE9-A199-D73B3D6FA034}" dt="2023-10-11T00:05:24.423" v="1170" actId="14100"/>
          <ac:graphicFrameMkLst>
            <pc:docMk/>
            <pc:sldMk cId="3921559526" sldId="319"/>
            <ac:graphicFrameMk id="8" creationId="{8F64E0B2-73C7-2E16-CB94-619294530448}"/>
          </ac:graphicFrameMkLst>
        </pc:graphicFrameChg>
        <pc:graphicFrameChg chg="del mod">
          <ac:chgData name="Ekaterina Efremova" userId="e26007adde300079" providerId="LiveId" clId="{60D664A9-E121-4DE9-A199-D73B3D6FA034}" dt="2023-10-11T00:02:32.795" v="1141" actId="478"/>
          <ac:graphicFrameMkLst>
            <pc:docMk/>
            <pc:sldMk cId="3921559526" sldId="319"/>
            <ac:graphicFrameMk id="10" creationId="{2E8FB8CB-67B7-B623-0652-AA17522F94B2}"/>
          </ac:graphicFrameMkLst>
        </pc:graphicFrameChg>
        <pc:graphicFrameChg chg="del">
          <ac:chgData name="Ekaterina Efremova" userId="e26007adde300079" providerId="LiveId" clId="{60D664A9-E121-4DE9-A199-D73B3D6FA034}" dt="2023-10-11T00:02:27.750" v="1137" actId="478"/>
          <ac:graphicFrameMkLst>
            <pc:docMk/>
            <pc:sldMk cId="3921559526" sldId="319"/>
            <ac:graphicFrameMk id="19" creationId="{8D6F23F6-5DCA-AC9C-74FD-E5242A99B596}"/>
          </ac:graphicFrameMkLst>
        </pc:graphicFrameChg>
        <pc:graphicFrameChg chg="mod">
          <ac:chgData name="Ekaterina Efremova" userId="e26007adde300079" providerId="LiveId" clId="{60D664A9-E121-4DE9-A199-D73B3D6FA034}" dt="2023-10-11T00:04:12.693" v="1158" actId="1076"/>
          <ac:graphicFrameMkLst>
            <pc:docMk/>
            <pc:sldMk cId="3921559526" sldId="319"/>
            <ac:graphicFrameMk id="20" creationId="{592E6C8E-70DC-1653-2CE0-97083FAE076B}"/>
          </ac:graphicFrameMkLst>
        </pc:graphicFrameChg>
        <pc:graphicFrameChg chg="mod">
          <ac:chgData name="Ekaterina Efremova" userId="e26007adde300079" providerId="LiveId" clId="{60D664A9-E121-4DE9-A199-D73B3D6FA034}" dt="2023-10-11T00:04:13.717" v="1159" actId="1076"/>
          <ac:graphicFrameMkLst>
            <pc:docMk/>
            <pc:sldMk cId="3921559526" sldId="319"/>
            <ac:graphicFrameMk id="21" creationId="{B706285E-E837-58B7-2342-118DBD5CA28A}"/>
          </ac:graphicFrameMkLst>
        </pc:graphicFrameChg>
        <pc:graphicFrameChg chg="del mod">
          <ac:chgData name="Ekaterina Efremova" userId="e26007adde300079" providerId="LiveId" clId="{60D664A9-E121-4DE9-A199-D73B3D6FA034}" dt="2023-10-11T00:02:35.927" v="1143" actId="478"/>
          <ac:graphicFrameMkLst>
            <pc:docMk/>
            <pc:sldMk cId="3921559526" sldId="319"/>
            <ac:graphicFrameMk id="23" creationId="{61419635-3401-BFB7-0B20-F90C0E89D0A3}"/>
          </ac:graphicFrameMkLst>
        </pc:graphicFrameChg>
        <pc:graphicFrameChg chg="mod">
          <ac:chgData name="Ekaterina Efremova" userId="e26007adde300079" providerId="LiveId" clId="{60D664A9-E121-4DE9-A199-D73B3D6FA034}" dt="2023-10-11T00:04:09.982" v="1156" actId="1076"/>
          <ac:graphicFrameMkLst>
            <pc:docMk/>
            <pc:sldMk cId="3921559526" sldId="319"/>
            <ac:graphicFrameMk id="24" creationId="{8D911291-7BB6-F70E-1F80-E4E2AE297CAE}"/>
          </ac:graphicFrameMkLst>
        </pc:graphicFrameChg>
      </pc:sldChg>
      <pc:sldChg chg="addSp delSp modSp add mod">
        <pc:chgData name="Ekaterina Efremova" userId="e26007adde300079" providerId="LiveId" clId="{60D664A9-E121-4DE9-A199-D73B3D6FA034}" dt="2023-10-11T07:29:34.838" v="1511" actId="207"/>
        <pc:sldMkLst>
          <pc:docMk/>
          <pc:sldMk cId="721854855" sldId="320"/>
        </pc:sldMkLst>
        <pc:spChg chg="mod">
          <ac:chgData name="Ekaterina Efremova" userId="e26007adde300079" providerId="LiveId" clId="{60D664A9-E121-4DE9-A199-D73B3D6FA034}" dt="2023-10-11T07:05:11.078" v="1393" actId="6549"/>
          <ac:spMkLst>
            <pc:docMk/>
            <pc:sldMk cId="721854855" sldId="320"/>
            <ac:spMk id="2" creationId="{7243959C-B471-4A23-AF7F-A49CADDD4022}"/>
          </ac:spMkLst>
        </pc:spChg>
        <pc:spChg chg="mod">
          <ac:chgData name="Ekaterina Efremova" userId="e26007adde300079" providerId="LiveId" clId="{60D664A9-E121-4DE9-A199-D73B3D6FA034}" dt="2023-10-11T07:29:34.838" v="1511" actId="207"/>
          <ac:spMkLst>
            <pc:docMk/>
            <pc:sldMk cId="721854855" sldId="320"/>
            <ac:spMk id="7" creationId="{FF6EA247-4055-B6A7-C90E-EA1CDEF7E613}"/>
          </ac:spMkLst>
        </pc:spChg>
        <pc:spChg chg="add del mod">
          <ac:chgData name="Ekaterina Efremova" userId="e26007adde300079" providerId="LiveId" clId="{60D664A9-E121-4DE9-A199-D73B3D6FA034}" dt="2023-10-11T07:05:14.731" v="1394" actId="478"/>
          <ac:spMkLst>
            <pc:docMk/>
            <pc:sldMk cId="721854855" sldId="320"/>
            <ac:spMk id="9" creationId="{D405EF5C-E063-CBD0-ED74-DC6C815BB519}"/>
          </ac:spMkLst>
        </pc:spChg>
        <pc:spChg chg="mod">
          <ac:chgData name="Ekaterina Efremova" userId="e26007adde300079" providerId="LiveId" clId="{60D664A9-E121-4DE9-A199-D73B3D6FA034}" dt="2023-10-11T07:05:23.136" v="1398" actId="1076"/>
          <ac:spMkLst>
            <pc:docMk/>
            <pc:sldMk cId="721854855" sldId="320"/>
            <ac:spMk id="14" creationId="{1BF001E9-4102-3D18-ADA2-3BE01CFC0A6B}"/>
          </ac:spMkLst>
        </pc:spChg>
        <pc:graphicFrameChg chg="add del mod">
          <ac:chgData name="Ekaterina Efremova" userId="e26007adde300079" providerId="LiveId" clId="{60D664A9-E121-4DE9-A199-D73B3D6FA034}" dt="2023-10-11T07:03:40.837" v="1382" actId="478"/>
          <ac:graphicFrameMkLst>
            <pc:docMk/>
            <pc:sldMk cId="721854855" sldId="320"/>
            <ac:graphicFrameMk id="3" creationId="{1D4016B6-D495-D589-25DB-6F12C77D21B6}"/>
          </ac:graphicFrameMkLst>
        </pc:graphicFrameChg>
        <pc:graphicFrameChg chg="add del mod">
          <ac:chgData name="Ekaterina Efremova" userId="e26007adde300079" providerId="LiveId" clId="{60D664A9-E121-4DE9-A199-D73B3D6FA034}" dt="2023-10-11T00:13:14.664" v="1185"/>
          <ac:graphicFrameMkLst>
            <pc:docMk/>
            <pc:sldMk cId="721854855" sldId="320"/>
            <ac:graphicFrameMk id="3" creationId="{DF8B5868-4414-5BEB-000E-7E0B0D681366}"/>
          </ac:graphicFrameMkLst>
        </pc:graphicFrameChg>
        <pc:graphicFrameChg chg="add del mod">
          <ac:chgData name="Ekaterina Efremova" userId="e26007adde300079" providerId="LiveId" clId="{60D664A9-E121-4DE9-A199-D73B3D6FA034}" dt="2023-10-11T07:05:16.654" v="1396" actId="478"/>
          <ac:graphicFrameMkLst>
            <pc:docMk/>
            <pc:sldMk cId="721854855" sldId="320"/>
            <ac:graphicFrameMk id="4" creationId="{50784835-1DA0-FA1D-15AB-2FAB9AA19053}"/>
          </ac:graphicFrameMkLst>
        </pc:graphicFrameChg>
        <pc:graphicFrameChg chg="del mod">
          <ac:chgData name="Ekaterina Efremova" userId="e26007adde300079" providerId="LiveId" clId="{60D664A9-E121-4DE9-A199-D73B3D6FA034}" dt="2023-10-11T00:05:51.447" v="1173" actId="478"/>
          <ac:graphicFrameMkLst>
            <pc:docMk/>
            <pc:sldMk cId="721854855" sldId="320"/>
            <ac:graphicFrameMk id="4" creationId="{9B03025C-D7D6-0975-7DD0-26E587132B35}"/>
          </ac:graphicFrameMkLst>
        </pc:graphicFrameChg>
        <pc:graphicFrameChg chg="mod">
          <ac:chgData name="Ekaterina Efremova" userId="e26007adde300079" providerId="LiveId" clId="{60D664A9-E121-4DE9-A199-D73B3D6FA034}" dt="2023-10-11T07:05:30.393" v="1402" actId="1076"/>
          <ac:graphicFrameMkLst>
            <pc:docMk/>
            <pc:sldMk cId="721854855" sldId="320"/>
            <ac:graphicFrameMk id="5" creationId="{163D394D-3A4B-563B-FFA3-983634C6EB33}"/>
          </ac:graphicFrameMkLst>
        </pc:graphicFrameChg>
        <pc:graphicFrameChg chg="add mod">
          <ac:chgData name="Ekaterina Efremova" userId="e26007adde300079" providerId="LiveId" clId="{60D664A9-E121-4DE9-A199-D73B3D6FA034}" dt="2023-10-11T07:05:36.669" v="1405" actId="14100"/>
          <ac:graphicFrameMkLst>
            <pc:docMk/>
            <pc:sldMk cId="721854855" sldId="320"/>
            <ac:graphicFrameMk id="6" creationId="{C85475FB-BECC-8D35-D4D7-116D1E6616BE}"/>
          </ac:graphicFrameMkLst>
        </pc:graphicFrameChg>
        <pc:graphicFrameChg chg="mod">
          <ac:chgData name="Ekaterina Efremova" userId="e26007adde300079" providerId="LiveId" clId="{60D664A9-E121-4DE9-A199-D73B3D6FA034}" dt="2023-10-11T07:05:33.958" v="1404" actId="1076"/>
          <ac:graphicFrameMkLst>
            <pc:docMk/>
            <pc:sldMk cId="721854855" sldId="320"/>
            <ac:graphicFrameMk id="8" creationId="{8F64E0B2-73C7-2E16-CB94-619294530448}"/>
          </ac:graphicFrameMkLst>
        </pc:graphicFrameChg>
        <pc:graphicFrameChg chg="add del mod">
          <ac:chgData name="Ekaterina Efremova" userId="e26007adde300079" providerId="LiveId" clId="{60D664A9-E121-4DE9-A199-D73B3D6FA034}" dt="2023-10-11T07:03:52.626" v="1385"/>
          <ac:graphicFrameMkLst>
            <pc:docMk/>
            <pc:sldMk cId="721854855" sldId="320"/>
            <ac:graphicFrameMk id="10" creationId="{F968B99C-A240-2077-9414-D3560D4BA191}"/>
          </ac:graphicFrameMkLst>
        </pc:graphicFrameChg>
        <pc:graphicFrameChg chg="add del mod">
          <ac:chgData name="Ekaterina Efremova" userId="e26007adde300079" providerId="LiveId" clId="{60D664A9-E121-4DE9-A199-D73B3D6FA034}" dt="2023-10-11T07:05:15.744" v="1395" actId="478"/>
          <ac:graphicFrameMkLst>
            <pc:docMk/>
            <pc:sldMk cId="721854855" sldId="320"/>
            <ac:graphicFrameMk id="11" creationId="{5609461E-6770-8535-10AA-E11035B379EA}"/>
          </ac:graphicFrameMkLst>
        </pc:graphicFrameChg>
        <pc:graphicFrameChg chg="mod">
          <ac:chgData name="Ekaterina Efremova" userId="e26007adde300079" providerId="LiveId" clId="{60D664A9-E121-4DE9-A199-D73B3D6FA034}" dt="2023-10-11T07:05:25.521" v="1399" actId="1076"/>
          <ac:graphicFrameMkLst>
            <pc:docMk/>
            <pc:sldMk cId="721854855" sldId="320"/>
            <ac:graphicFrameMk id="20" creationId="{592E6C8E-70DC-1653-2CE0-97083FAE076B}"/>
          </ac:graphicFrameMkLst>
        </pc:graphicFrameChg>
        <pc:graphicFrameChg chg="mod">
          <ac:chgData name="Ekaterina Efremova" userId="e26007adde300079" providerId="LiveId" clId="{60D664A9-E121-4DE9-A199-D73B3D6FA034}" dt="2023-10-11T07:05:26.905" v="1400" actId="1076"/>
          <ac:graphicFrameMkLst>
            <pc:docMk/>
            <pc:sldMk cId="721854855" sldId="320"/>
            <ac:graphicFrameMk id="21" creationId="{B706285E-E837-58B7-2342-118DBD5CA28A}"/>
          </ac:graphicFrameMkLst>
        </pc:graphicFrameChg>
        <pc:graphicFrameChg chg="mod">
          <ac:chgData name="Ekaterina Efremova" userId="e26007adde300079" providerId="LiveId" clId="{60D664A9-E121-4DE9-A199-D73B3D6FA034}" dt="2023-10-11T07:05:28.931" v="1401" actId="1076"/>
          <ac:graphicFrameMkLst>
            <pc:docMk/>
            <pc:sldMk cId="721854855" sldId="320"/>
            <ac:graphicFrameMk id="24" creationId="{8D911291-7BB6-F70E-1F80-E4E2AE297CAE}"/>
          </ac:graphicFrameMkLst>
        </pc:graphicFrameChg>
      </pc:sldChg>
      <pc:sldChg chg="addSp delSp modSp add mod ord">
        <pc:chgData name="Ekaterina Efremova" userId="e26007adde300079" providerId="LiveId" clId="{60D664A9-E121-4DE9-A199-D73B3D6FA034}" dt="2023-10-11T07:29:44.976" v="1517" actId="207"/>
        <pc:sldMkLst>
          <pc:docMk/>
          <pc:sldMk cId="2066392827" sldId="321"/>
        </pc:sldMkLst>
        <pc:spChg chg="mod">
          <ac:chgData name="Ekaterina Efremova" userId="e26007adde300079" providerId="LiveId" clId="{60D664A9-E121-4DE9-A199-D73B3D6FA034}" dt="2023-10-11T07:06:03.374" v="1423" actId="20577"/>
          <ac:spMkLst>
            <pc:docMk/>
            <pc:sldMk cId="2066392827" sldId="321"/>
            <ac:spMk id="2" creationId="{7243959C-B471-4A23-AF7F-A49CADDD4022}"/>
          </ac:spMkLst>
        </pc:spChg>
        <pc:spChg chg="mod">
          <ac:chgData name="Ekaterina Efremova" userId="e26007adde300079" providerId="LiveId" clId="{60D664A9-E121-4DE9-A199-D73B3D6FA034}" dt="2023-10-11T07:29:44.976" v="1517" actId="207"/>
          <ac:spMkLst>
            <pc:docMk/>
            <pc:sldMk cId="2066392827" sldId="321"/>
            <ac:spMk id="7" creationId="{FF6EA247-4055-B6A7-C90E-EA1CDEF7E613}"/>
          </ac:spMkLst>
        </pc:spChg>
        <pc:spChg chg="mod">
          <ac:chgData name="Ekaterina Efremova" userId="e26007adde300079" providerId="LiveId" clId="{60D664A9-E121-4DE9-A199-D73B3D6FA034}" dt="2023-10-11T00:20:22.285" v="1214" actId="14100"/>
          <ac:spMkLst>
            <pc:docMk/>
            <pc:sldMk cId="2066392827" sldId="321"/>
            <ac:spMk id="14" creationId="{1BF001E9-4102-3D18-ADA2-3BE01CFC0A6B}"/>
          </ac:spMkLst>
        </pc:spChg>
        <pc:graphicFrameChg chg="add del mod">
          <ac:chgData name="Ekaterina Efremova" userId="e26007adde300079" providerId="LiveId" clId="{60D664A9-E121-4DE9-A199-D73B3D6FA034}" dt="2023-10-11T00:42:57.149" v="1217"/>
          <ac:graphicFrameMkLst>
            <pc:docMk/>
            <pc:sldMk cId="2066392827" sldId="321"/>
            <ac:graphicFrameMk id="3" creationId="{524A7E10-BA63-E1BE-5BE7-1A437C757DF3}"/>
          </ac:graphicFrameMkLst>
        </pc:graphicFrameChg>
        <pc:graphicFrameChg chg="del">
          <ac:chgData name="Ekaterina Efremova" userId="e26007adde300079" providerId="LiveId" clId="{60D664A9-E121-4DE9-A199-D73B3D6FA034}" dt="2023-10-11T00:20:06.046" v="1200" actId="478"/>
          <ac:graphicFrameMkLst>
            <pc:docMk/>
            <pc:sldMk cId="2066392827" sldId="321"/>
            <ac:graphicFrameMk id="4" creationId="{9B03025C-D7D6-0975-7DD0-26E587132B35}"/>
          </ac:graphicFrameMkLst>
        </pc:graphicFrameChg>
        <pc:graphicFrameChg chg="mod">
          <ac:chgData name="Ekaterina Efremova" userId="e26007adde300079" providerId="LiveId" clId="{60D664A9-E121-4DE9-A199-D73B3D6FA034}" dt="2023-10-11T00:45:25.546" v="1232" actId="1076"/>
          <ac:graphicFrameMkLst>
            <pc:docMk/>
            <pc:sldMk cId="2066392827" sldId="321"/>
            <ac:graphicFrameMk id="5" creationId="{163D394D-3A4B-563B-FFA3-983634C6EB33}"/>
          </ac:graphicFrameMkLst>
        </pc:graphicFrameChg>
        <pc:graphicFrameChg chg="add mod">
          <ac:chgData name="Ekaterina Efremova" userId="e26007adde300079" providerId="LiveId" clId="{60D664A9-E121-4DE9-A199-D73B3D6FA034}" dt="2023-10-11T00:43:05.335" v="1222" actId="1076"/>
          <ac:graphicFrameMkLst>
            <pc:docMk/>
            <pc:sldMk cId="2066392827" sldId="321"/>
            <ac:graphicFrameMk id="6" creationId="{F5889053-F1BF-804E-FA87-098D659A07B1}"/>
          </ac:graphicFrameMkLst>
        </pc:graphicFrameChg>
        <pc:graphicFrameChg chg="mod">
          <ac:chgData name="Ekaterina Efremova" userId="e26007adde300079" providerId="LiveId" clId="{60D664A9-E121-4DE9-A199-D73B3D6FA034}" dt="2023-10-11T00:50:44.694" v="1263"/>
          <ac:graphicFrameMkLst>
            <pc:docMk/>
            <pc:sldMk cId="2066392827" sldId="321"/>
            <ac:graphicFrameMk id="8" creationId="{8F64E0B2-73C7-2E16-CB94-619294530448}"/>
          </ac:graphicFrameMkLst>
        </pc:graphicFrameChg>
        <pc:graphicFrameChg chg="mod">
          <ac:chgData name="Ekaterina Efremova" userId="e26007adde300079" providerId="LiveId" clId="{60D664A9-E121-4DE9-A199-D73B3D6FA034}" dt="2023-10-11T00:44:07.466" v="1225"/>
          <ac:graphicFrameMkLst>
            <pc:docMk/>
            <pc:sldMk cId="2066392827" sldId="321"/>
            <ac:graphicFrameMk id="20" creationId="{592E6C8E-70DC-1653-2CE0-97083FAE076B}"/>
          </ac:graphicFrameMkLst>
        </pc:graphicFrameChg>
        <pc:graphicFrameChg chg="mod">
          <ac:chgData name="Ekaterina Efremova" userId="e26007adde300079" providerId="LiveId" clId="{60D664A9-E121-4DE9-A199-D73B3D6FA034}" dt="2023-10-11T00:50:00.777" v="1258"/>
          <ac:graphicFrameMkLst>
            <pc:docMk/>
            <pc:sldMk cId="2066392827" sldId="321"/>
            <ac:graphicFrameMk id="21" creationId="{B706285E-E837-58B7-2342-118DBD5CA28A}"/>
          </ac:graphicFrameMkLst>
        </pc:graphicFrameChg>
        <pc:graphicFrameChg chg="mod">
          <ac:chgData name="Ekaterina Efremova" userId="e26007adde300079" providerId="LiveId" clId="{60D664A9-E121-4DE9-A199-D73B3D6FA034}" dt="2023-10-11T00:50:28.399" v="1261"/>
          <ac:graphicFrameMkLst>
            <pc:docMk/>
            <pc:sldMk cId="2066392827" sldId="321"/>
            <ac:graphicFrameMk id="24" creationId="{8D911291-7BB6-F70E-1F80-E4E2AE297CAE}"/>
          </ac:graphicFrameMkLst>
        </pc:graphicFrameChg>
      </pc:sldChg>
      <pc:sldChg chg="addSp delSp modSp add mod">
        <pc:chgData name="Ekaterina Efremova" userId="e26007adde300079" providerId="LiveId" clId="{60D664A9-E121-4DE9-A199-D73B3D6FA034}" dt="2023-10-11T07:29:58.623" v="1523" actId="692"/>
        <pc:sldMkLst>
          <pc:docMk/>
          <pc:sldMk cId="4205086497" sldId="322"/>
        </pc:sldMkLst>
        <pc:spChg chg="mod">
          <ac:chgData name="Ekaterina Efremova" userId="e26007adde300079" providerId="LiveId" clId="{60D664A9-E121-4DE9-A199-D73B3D6FA034}" dt="2023-10-11T07:06:17.310" v="1439" actId="20577"/>
          <ac:spMkLst>
            <pc:docMk/>
            <pc:sldMk cId="4205086497" sldId="322"/>
            <ac:spMk id="2" creationId="{7243959C-B471-4A23-AF7F-A49CADDD4022}"/>
          </ac:spMkLst>
        </pc:spChg>
        <pc:spChg chg="mod">
          <ac:chgData name="Ekaterina Efremova" userId="e26007adde300079" providerId="LiveId" clId="{60D664A9-E121-4DE9-A199-D73B3D6FA034}" dt="2023-10-11T07:29:58.623" v="1523" actId="692"/>
          <ac:spMkLst>
            <pc:docMk/>
            <pc:sldMk cId="4205086497" sldId="322"/>
            <ac:spMk id="7" creationId="{FF6EA247-4055-B6A7-C90E-EA1CDEF7E613}"/>
          </ac:spMkLst>
        </pc:spChg>
        <pc:spChg chg="mod">
          <ac:chgData name="Ekaterina Efremova" userId="e26007adde300079" providerId="LiveId" clId="{60D664A9-E121-4DE9-A199-D73B3D6FA034}" dt="2023-10-11T00:47:05.179" v="1250" actId="20577"/>
          <ac:spMkLst>
            <pc:docMk/>
            <pc:sldMk cId="4205086497" sldId="322"/>
            <ac:spMk id="14" creationId="{1BF001E9-4102-3D18-ADA2-3BE01CFC0A6B}"/>
          </ac:spMkLst>
        </pc:spChg>
        <pc:graphicFrameChg chg="add del mod">
          <ac:chgData name="Ekaterina Efremova" userId="e26007adde300079" providerId="LiveId" clId="{60D664A9-E121-4DE9-A199-D73B3D6FA034}" dt="2023-10-11T00:49:27.915" v="1253"/>
          <ac:graphicFrameMkLst>
            <pc:docMk/>
            <pc:sldMk cId="4205086497" sldId="322"/>
            <ac:graphicFrameMk id="3" creationId="{CDA7BD3B-AF00-93CC-71FB-CEDAE0AC751F}"/>
          </ac:graphicFrameMkLst>
        </pc:graphicFrameChg>
        <pc:graphicFrameChg chg="add mod">
          <ac:chgData name="Ekaterina Efremova" userId="e26007adde300079" providerId="LiveId" clId="{60D664A9-E121-4DE9-A199-D73B3D6FA034}" dt="2023-10-11T00:49:33.498" v="1256" actId="1076"/>
          <ac:graphicFrameMkLst>
            <pc:docMk/>
            <pc:sldMk cId="4205086497" sldId="322"/>
            <ac:graphicFrameMk id="4" creationId="{E57CD222-01F3-3859-F21E-4C33C2491350}"/>
          </ac:graphicFrameMkLst>
        </pc:graphicFrameChg>
        <pc:graphicFrameChg chg="del">
          <ac:chgData name="Ekaterina Efremova" userId="e26007adde300079" providerId="LiveId" clId="{60D664A9-E121-4DE9-A199-D73B3D6FA034}" dt="2023-10-11T00:46:51.421" v="1234" actId="478"/>
          <ac:graphicFrameMkLst>
            <pc:docMk/>
            <pc:sldMk cId="4205086497" sldId="322"/>
            <ac:graphicFrameMk id="6" creationId="{F5889053-F1BF-804E-FA87-098D659A07B1}"/>
          </ac:graphicFrameMkLst>
        </pc:graphicFrameChg>
      </pc:sldChg>
      <pc:sldChg chg="addSp delSp modSp add del mod">
        <pc:chgData name="Ekaterina Efremova" userId="e26007adde300079" providerId="LiveId" clId="{60D664A9-E121-4DE9-A199-D73B3D6FA034}" dt="2023-10-11T07:05:40.367" v="1406" actId="2696"/>
        <pc:sldMkLst>
          <pc:docMk/>
          <pc:sldMk cId="38767388" sldId="323"/>
        </pc:sldMkLst>
        <pc:spChg chg="mod">
          <ac:chgData name="Ekaterina Efremova" userId="e26007adde300079" providerId="LiveId" clId="{60D664A9-E121-4DE9-A199-D73B3D6FA034}" dt="2023-10-11T06:53:12.142" v="1300" actId="20577"/>
          <ac:spMkLst>
            <pc:docMk/>
            <pc:sldMk cId="38767388" sldId="323"/>
            <ac:spMk id="2" creationId="{7243959C-B471-4A23-AF7F-A49CADDD4022}"/>
          </ac:spMkLst>
        </pc:spChg>
        <pc:spChg chg="del">
          <ac:chgData name="Ekaterina Efremova" userId="e26007adde300079" providerId="LiveId" clId="{60D664A9-E121-4DE9-A199-D73B3D6FA034}" dt="2023-10-11T07:00:58.848" v="1333" actId="478"/>
          <ac:spMkLst>
            <pc:docMk/>
            <pc:sldMk cId="38767388" sldId="323"/>
            <ac:spMk id="7" creationId="{FF6EA247-4055-B6A7-C90E-EA1CDEF7E613}"/>
          </ac:spMkLst>
        </pc:spChg>
        <pc:spChg chg="mod">
          <ac:chgData name="Ekaterina Efremova" userId="e26007adde300079" providerId="LiveId" clId="{60D664A9-E121-4DE9-A199-D73B3D6FA034}" dt="2023-10-11T07:00:39.700" v="1327" actId="14100"/>
          <ac:spMkLst>
            <pc:docMk/>
            <pc:sldMk cId="38767388" sldId="323"/>
            <ac:spMk id="14" creationId="{1BF001E9-4102-3D18-ADA2-3BE01CFC0A6B}"/>
          </ac:spMkLst>
        </pc:spChg>
        <pc:graphicFrameChg chg="add del mod">
          <ac:chgData name="Ekaterina Efremova" userId="e26007adde300079" providerId="LiveId" clId="{60D664A9-E121-4DE9-A199-D73B3D6FA034}" dt="2023-10-11T06:59:20.966" v="1304"/>
          <ac:graphicFrameMkLst>
            <pc:docMk/>
            <pc:sldMk cId="38767388" sldId="323"/>
            <ac:graphicFrameMk id="3" creationId="{7657EE3B-DEA0-DB8C-A2C4-D6288824EF6E}"/>
          </ac:graphicFrameMkLst>
        </pc:graphicFrameChg>
        <pc:graphicFrameChg chg="add del mod">
          <ac:chgData name="Ekaterina Efremova" userId="e26007adde300079" providerId="LiveId" clId="{60D664A9-E121-4DE9-A199-D73B3D6FA034}" dt="2023-10-11T07:02:08.743" v="1361" actId="21"/>
          <ac:graphicFrameMkLst>
            <pc:docMk/>
            <pc:sldMk cId="38767388" sldId="323"/>
            <ac:graphicFrameMk id="4" creationId="{D28F6642-04DE-EDB6-5C6B-8DCA2AC8C76E}"/>
          </ac:graphicFrameMkLst>
        </pc:graphicFrameChg>
        <pc:graphicFrameChg chg="del">
          <ac:chgData name="Ekaterina Efremova" userId="e26007adde300079" providerId="LiveId" clId="{60D664A9-E121-4DE9-A199-D73B3D6FA034}" dt="2023-10-11T07:00:56.948" v="1332" actId="478"/>
          <ac:graphicFrameMkLst>
            <pc:docMk/>
            <pc:sldMk cId="38767388" sldId="323"/>
            <ac:graphicFrameMk id="5" creationId="{163D394D-3A4B-563B-FFA3-983634C6EB33}"/>
          </ac:graphicFrameMkLst>
        </pc:graphicFrameChg>
        <pc:graphicFrameChg chg="del">
          <ac:chgData name="Ekaterina Efremova" userId="e26007adde300079" providerId="LiveId" clId="{60D664A9-E121-4DE9-A199-D73B3D6FA034}" dt="2023-10-11T06:59:19.235" v="1301" actId="478"/>
          <ac:graphicFrameMkLst>
            <pc:docMk/>
            <pc:sldMk cId="38767388" sldId="323"/>
            <ac:graphicFrameMk id="6" creationId="{C85475FB-BECC-8D35-D4D7-116D1E6616BE}"/>
          </ac:graphicFrameMkLst>
        </pc:graphicFrameChg>
        <pc:graphicFrameChg chg="del">
          <ac:chgData name="Ekaterina Efremova" userId="e26007adde300079" providerId="LiveId" clId="{60D664A9-E121-4DE9-A199-D73B3D6FA034}" dt="2023-10-11T07:01:00.838" v="1334" actId="478"/>
          <ac:graphicFrameMkLst>
            <pc:docMk/>
            <pc:sldMk cId="38767388" sldId="323"/>
            <ac:graphicFrameMk id="8" creationId="{8F64E0B2-73C7-2E16-CB94-619294530448}"/>
          </ac:graphicFrameMkLst>
        </pc:graphicFrameChg>
        <pc:graphicFrameChg chg="del">
          <ac:chgData name="Ekaterina Efremova" userId="e26007adde300079" providerId="LiveId" clId="{60D664A9-E121-4DE9-A199-D73B3D6FA034}" dt="2023-10-11T07:00:48.174" v="1329" actId="478"/>
          <ac:graphicFrameMkLst>
            <pc:docMk/>
            <pc:sldMk cId="38767388" sldId="323"/>
            <ac:graphicFrameMk id="20" creationId="{592E6C8E-70DC-1653-2CE0-97083FAE076B}"/>
          </ac:graphicFrameMkLst>
        </pc:graphicFrameChg>
        <pc:graphicFrameChg chg="del">
          <ac:chgData name="Ekaterina Efremova" userId="e26007adde300079" providerId="LiveId" clId="{60D664A9-E121-4DE9-A199-D73B3D6FA034}" dt="2023-10-11T07:00:50.712" v="1330" actId="478"/>
          <ac:graphicFrameMkLst>
            <pc:docMk/>
            <pc:sldMk cId="38767388" sldId="323"/>
            <ac:graphicFrameMk id="21" creationId="{B706285E-E837-58B7-2342-118DBD5CA28A}"/>
          </ac:graphicFrameMkLst>
        </pc:graphicFrameChg>
        <pc:graphicFrameChg chg="mod">
          <ac:chgData name="Ekaterina Efremova" userId="e26007adde300079" providerId="LiveId" clId="{60D664A9-E121-4DE9-A199-D73B3D6FA034}" dt="2023-10-11T07:00:54.562" v="1331" actId="1076"/>
          <ac:graphicFrameMkLst>
            <pc:docMk/>
            <pc:sldMk cId="38767388" sldId="323"/>
            <ac:graphicFrameMk id="24" creationId="{8D911291-7BB6-F70E-1F80-E4E2AE297CAE}"/>
          </ac:graphicFrameMkLst>
        </pc:graphicFrameChg>
      </pc:sldChg>
      <pc:sldChg chg="addSp delSp modSp add mod">
        <pc:chgData name="Ekaterina Efremova" userId="e26007adde300079" providerId="LiveId" clId="{60D664A9-E121-4DE9-A199-D73B3D6FA034}" dt="2023-10-11T16:18:38.997" v="2309"/>
        <pc:sldMkLst>
          <pc:docMk/>
          <pc:sldMk cId="3412883340" sldId="323"/>
        </pc:sldMkLst>
        <pc:spChg chg="mod">
          <ac:chgData name="Ekaterina Efremova" userId="e26007adde300079" providerId="LiveId" clId="{60D664A9-E121-4DE9-A199-D73B3D6FA034}" dt="2023-10-11T07:30:26.360" v="1542" actId="20577"/>
          <ac:spMkLst>
            <pc:docMk/>
            <pc:sldMk cId="3412883340" sldId="323"/>
            <ac:spMk id="2" creationId="{7243959C-B471-4A23-AF7F-A49CADDD4022}"/>
          </ac:spMkLst>
        </pc:spChg>
        <pc:spChg chg="del mod">
          <ac:chgData name="Ekaterina Efremova" userId="e26007adde300079" providerId="LiveId" clId="{60D664A9-E121-4DE9-A199-D73B3D6FA034}" dt="2023-10-11T08:10:18.716" v="1593" actId="478"/>
          <ac:spMkLst>
            <pc:docMk/>
            <pc:sldMk cId="3412883340" sldId="323"/>
            <ac:spMk id="7" creationId="{FF6EA247-4055-B6A7-C90E-EA1CDEF7E613}"/>
          </ac:spMkLst>
        </pc:spChg>
        <pc:spChg chg="del">
          <ac:chgData name="Ekaterina Efremova" userId="e26007adde300079" providerId="LiveId" clId="{60D664A9-E121-4DE9-A199-D73B3D6FA034}" dt="2023-10-11T07:30:15.163" v="1526" actId="478"/>
          <ac:spMkLst>
            <pc:docMk/>
            <pc:sldMk cId="3412883340" sldId="323"/>
            <ac:spMk id="14" creationId="{1BF001E9-4102-3D18-ADA2-3BE01CFC0A6B}"/>
          </ac:spMkLst>
        </pc:spChg>
        <pc:spChg chg="add mod">
          <ac:chgData name="Ekaterina Efremova" userId="e26007adde300079" providerId="LiveId" clId="{60D664A9-E121-4DE9-A199-D73B3D6FA034}" dt="2023-10-11T08:12:30.548" v="1617" actId="1076"/>
          <ac:spMkLst>
            <pc:docMk/>
            <pc:sldMk cId="3412883340" sldId="323"/>
            <ac:spMk id="17" creationId="{D9D505C4-27A7-585C-D2FD-4FBA74242C75}"/>
          </ac:spMkLst>
        </pc:spChg>
        <pc:graphicFrameChg chg="add del mod">
          <ac:chgData name="Ekaterina Efremova" userId="e26007adde300079" providerId="LiveId" clId="{60D664A9-E121-4DE9-A199-D73B3D6FA034}" dt="2023-10-11T07:46:46.816" v="1545"/>
          <ac:graphicFrameMkLst>
            <pc:docMk/>
            <pc:sldMk cId="3412883340" sldId="323"/>
            <ac:graphicFrameMk id="3" creationId="{93BEDEAD-6447-4F4D-91DD-DBFDA25A5BDE}"/>
          </ac:graphicFrameMkLst>
        </pc:graphicFrameChg>
        <pc:graphicFrameChg chg="del">
          <ac:chgData name="Ekaterina Efremova" userId="e26007adde300079" providerId="LiveId" clId="{60D664A9-E121-4DE9-A199-D73B3D6FA034}" dt="2023-10-11T07:30:11.094" v="1525" actId="478"/>
          <ac:graphicFrameMkLst>
            <pc:docMk/>
            <pc:sldMk cId="3412883340" sldId="323"/>
            <ac:graphicFrameMk id="4" creationId="{E57CD222-01F3-3859-F21E-4C33C2491350}"/>
          </ac:graphicFrameMkLst>
        </pc:graphicFrameChg>
        <pc:graphicFrameChg chg="del">
          <ac:chgData name="Ekaterina Efremova" userId="e26007adde300079" providerId="LiveId" clId="{60D664A9-E121-4DE9-A199-D73B3D6FA034}" dt="2023-10-11T07:53:58.010" v="1580" actId="478"/>
          <ac:graphicFrameMkLst>
            <pc:docMk/>
            <pc:sldMk cId="3412883340" sldId="323"/>
            <ac:graphicFrameMk id="5" creationId="{163D394D-3A4B-563B-FFA3-983634C6EB33}"/>
          </ac:graphicFrameMkLst>
        </pc:graphicFrameChg>
        <pc:graphicFrameChg chg="add del mod">
          <ac:chgData name="Ekaterina Efremova" userId="e26007adde300079" providerId="LiveId" clId="{60D664A9-E121-4DE9-A199-D73B3D6FA034}" dt="2023-10-11T07:47:08.599" v="1550" actId="478"/>
          <ac:graphicFrameMkLst>
            <pc:docMk/>
            <pc:sldMk cId="3412883340" sldId="323"/>
            <ac:graphicFrameMk id="6" creationId="{0E431D7D-9482-FA34-0575-C4E85D99A244}"/>
          </ac:graphicFrameMkLst>
        </pc:graphicFrameChg>
        <pc:graphicFrameChg chg="del mod">
          <ac:chgData name="Ekaterina Efremova" userId="e26007adde300079" providerId="LiveId" clId="{60D664A9-E121-4DE9-A199-D73B3D6FA034}" dt="2023-10-11T07:54:08.792" v="1585" actId="478"/>
          <ac:graphicFrameMkLst>
            <pc:docMk/>
            <pc:sldMk cId="3412883340" sldId="323"/>
            <ac:graphicFrameMk id="8" creationId="{8F64E0B2-73C7-2E16-CB94-619294530448}"/>
          </ac:graphicFrameMkLst>
        </pc:graphicFrameChg>
        <pc:graphicFrameChg chg="add del mod">
          <ac:chgData name="Ekaterina Efremova" userId="e26007adde300079" providerId="LiveId" clId="{60D664A9-E121-4DE9-A199-D73B3D6FA034}" dt="2023-10-11T07:47:09.901" v="1553"/>
          <ac:graphicFrameMkLst>
            <pc:docMk/>
            <pc:sldMk cId="3412883340" sldId="323"/>
            <ac:graphicFrameMk id="9" creationId="{539365D5-82E6-FE72-F2FF-96EAA13369F7}"/>
          </ac:graphicFrameMkLst>
        </pc:graphicFrameChg>
        <pc:graphicFrameChg chg="add del mod">
          <ac:chgData name="Ekaterina Efremova" userId="e26007adde300079" providerId="LiveId" clId="{60D664A9-E121-4DE9-A199-D73B3D6FA034}" dt="2023-10-11T07:47:35.255" v="1556" actId="478"/>
          <ac:graphicFrameMkLst>
            <pc:docMk/>
            <pc:sldMk cId="3412883340" sldId="323"/>
            <ac:graphicFrameMk id="10" creationId="{E13BF2EC-0612-F37F-A50E-419476778CC2}"/>
          </ac:graphicFrameMkLst>
        </pc:graphicFrameChg>
        <pc:graphicFrameChg chg="add del mod">
          <ac:chgData name="Ekaterina Efremova" userId="e26007adde300079" providerId="LiveId" clId="{60D664A9-E121-4DE9-A199-D73B3D6FA034}" dt="2023-10-11T07:47:36.743" v="1559"/>
          <ac:graphicFrameMkLst>
            <pc:docMk/>
            <pc:sldMk cId="3412883340" sldId="323"/>
            <ac:graphicFrameMk id="11" creationId="{A3D5D373-0D89-809C-BFEC-648EC5EB398B}"/>
          </ac:graphicFrameMkLst>
        </pc:graphicFrameChg>
        <pc:graphicFrameChg chg="add mod">
          <ac:chgData name="Ekaterina Efremova" userId="e26007adde300079" providerId="LiveId" clId="{60D664A9-E121-4DE9-A199-D73B3D6FA034}" dt="2023-10-11T08:42:31.456" v="1704" actId="1076"/>
          <ac:graphicFrameMkLst>
            <pc:docMk/>
            <pc:sldMk cId="3412883340" sldId="323"/>
            <ac:graphicFrameMk id="12" creationId="{2D6BF714-09EB-7E57-9B94-0A12222FBD81}"/>
          </ac:graphicFrameMkLst>
        </pc:graphicFrameChg>
        <pc:graphicFrameChg chg="add del mod">
          <ac:chgData name="Ekaterina Efremova" userId="e26007adde300079" providerId="LiveId" clId="{60D664A9-E121-4DE9-A199-D73B3D6FA034}" dt="2023-10-11T07:49:48.924" v="1564"/>
          <ac:graphicFrameMkLst>
            <pc:docMk/>
            <pc:sldMk cId="3412883340" sldId="323"/>
            <ac:graphicFrameMk id="13" creationId="{3E3371E7-AF29-2151-FC45-7DBD94C7B95F}"/>
          </ac:graphicFrameMkLst>
        </pc:graphicFrameChg>
        <pc:graphicFrameChg chg="add mod">
          <ac:chgData name="Ekaterina Efremova" userId="e26007adde300079" providerId="LiveId" clId="{60D664A9-E121-4DE9-A199-D73B3D6FA034}" dt="2023-10-11T07:49:54.553" v="1566" actId="1076"/>
          <ac:graphicFrameMkLst>
            <pc:docMk/>
            <pc:sldMk cId="3412883340" sldId="323"/>
            <ac:graphicFrameMk id="15" creationId="{00F36493-01A0-B003-316E-905A0DF13D02}"/>
          </ac:graphicFrameMkLst>
        </pc:graphicFrameChg>
        <pc:graphicFrameChg chg="add mod">
          <ac:chgData name="Ekaterina Efremova" userId="e26007adde300079" providerId="LiveId" clId="{60D664A9-E121-4DE9-A199-D73B3D6FA034}" dt="2023-10-11T16:18:38.997" v="2309"/>
          <ac:graphicFrameMkLst>
            <pc:docMk/>
            <pc:sldMk cId="3412883340" sldId="323"/>
            <ac:graphicFrameMk id="16" creationId="{0CBA86DA-1289-9E17-932F-6BF0DD92437C}"/>
          </ac:graphicFrameMkLst>
        </pc:graphicFrameChg>
        <pc:graphicFrameChg chg="add mod">
          <ac:chgData name="Ekaterina Efremova" userId="e26007adde300079" providerId="LiveId" clId="{60D664A9-E121-4DE9-A199-D73B3D6FA034}" dt="2023-10-11T08:42:21.703" v="1698" actId="1076"/>
          <ac:graphicFrameMkLst>
            <pc:docMk/>
            <pc:sldMk cId="3412883340" sldId="323"/>
            <ac:graphicFrameMk id="18" creationId="{DDB6A416-359C-5B48-AF3D-266EF6C76EE1}"/>
          </ac:graphicFrameMkLst>
        </pc:graphicFrameChg>
        <pc:graphicFrameChg chg="add del mod">
          <ac:chgData name="Ekaterina Efremova" userId="e26007adde300079" providerId="LiveId" clId="{60D664A9-E121-4DE9-A199-D73B3D6FA034}" dt="2023-10-11T08:42:23.671" v="1701"/>
          <ac:graphicFrameMkLst>
            <pc:docMk/>
            <pc:sldMk cId="3412883340" sldId="323"/>
            <ac:graphicFrameMk id="19" creationId="{831F2286-AF57-9CF3-DBAB-75F16170E9AB}"/>
          </ac:graphicFrameMkLst>
        </pc:graphicFrameChg>
        <pc:graphicFrameChg chg="mod">
          <ac:chgData name="Ekaterina Efremova" userId="e26007adde300079" providerId="LiveId" clId="{60D664A9-E121-4DE9-A199-D73B3D6FA034}" dt="2023-10-11T07:54:02.710" v="1582" actId="1076"/>
          <ac:graphicFrameMkLst>
            <pc:docMk/>
            <pc:sldMk cId="3412883340" sldId="323"/>
            <ac:graphicFrameMk id="20" creationId="{592E6C8E-70DC-1653-2CE0-97083FAE076B}"/>
          </ac:graphicFrameMkLst>
        </pc:graphicFrameChg>
        <pc:graphicFrameChg chg="mod">
          <ac:chgData name="Ekaterina Efremova" userId="e26007adde300079" providerId="LiveId" clId="{60D664A9-E121-4DE9-A199-D73B3D6FA034}" dt="2023-10-11T07:54:03.823" v="1583" actId="1076"/>
          <ac:graphicFrameMkLst>
            <pc:docMk/>
            <pc:sldMk cId="3412883340" sldId="323"/>
            <ac:graphicFrameMk id="21" creationId="{B706285E-E837-58B7-2342-118DBD5CA28A}"/>
          </ac:graphicFrameMkLst>
        </pc:graphicFrameChg>
        <pc:graphicFrameChg chg="add mod">
          <ac:chgData name="Ekaterina Efremova" userId="e26007adde300079" providerId="LiveId" clId="{60D664A9-E121-4DE9-A199-D73B3D6FA034}" dt="2023-10-11T08:42:34.876" v="1706" actId="1076"/>
          <ac:graphicFrameMkLst>
            <pc:docMk/>
            <pc:sldMk cId="3412883340" sldId="323"/>
            <ac:graphicFrameMk id="22" creationId="{626ABFDB-076F-6874-4986-96BF3FCCEECC}"/>
          </ac:graphicFrameMkLst>
        </pc:graphicFrameChg>
        <pc:graphicFrameChg chg="mod">
          <ac:chgData name="Ekaterina Efremova" userId="e26007adde300079" providerId="LiveId" clId="{60D664A9-E121-4DE9-A199-D73B3D6FA034}" dt="2023-10-11T08:13:10.180" v="1619"/>
          <ac:graphicFrameMkLst>
            <pc:docMk/>
            <pc:sldMk cId="3412883340" sldId="323"/>
            <ac:graphicFrameMk id="24" creationId="{8D911291-7BB6-F70E-1F80-E4E2AE297CAE}"/>
          </ac:graphicFrameMkLst>
        </pc:graphicFrameChg>
      </pc:sldChg>
      <pc:sldChg chg="addSp delSp modSp add mod">
        <pc:chgData name="Ekaterina Efremova" userId="e26007adde300079" providerId="LiveId" clId="{60D664A9-E121-4DE9-A199-D73B3D6FA034}" dt="2023-10-11T09:05:39.185" v="1838" actId="1076"/>
        <pc:sldMkLst>
          <pc:docMk/>
          <pc:sldMk cId="2689872152" sldId="324"/>
        </pc:sldMkLst>
        <pc:spChg chg="mod">
          <ac:chgData name="Ekaterina Efremova" userId="e26007adde300079" providerId="LiveId" clId="{60D664A9-E121-4DE9-A199-D73B3D6FA034}" dt="2023-10-11T08:27:14.933" v="1681" actId="20577"/>
          <ac:spMkLst>
            <pc:docMk/>
            <pc:sldMk cId="2689872152" sldId="324"/>
            <ac:spMk id="2" creationId="{7243959C-B471-4A23-AF7F-A49CADDD4022}"/>
          </ac:spMkLst>
        </pc:spChg>
        <pc:spChg chg="add del mod">
          <ac:chgData name="Ekaterina Efremova" userId="e26007adde300079" providerId="LiveId" clId="{60D664A9-E121-4DE9-A199-D73B3D6FA034}" dt="2023-10-11T08:52:50.559" v="1724" actId="478"/>
          <ac:spMkLst>
            <pc:docMk/>
            <pc:sldMk cId="2689872152" sldId="324"/>
            <ac:spMk id="9" creationId="{C5DD7C1E-2C52-2BFE-FCB6-7876A6091FB2}"/>
          </ac:spMkLst>
        </pc:spChg>
        <pc:spChg chg="add mod">
          <ac:chgData name="Ekaterina Efremova" userId="e26007adde300079" providerId="LiveId" clId="{60D664A9-E121-4DE9-A199-D73B3D6FA034}" dt="2023-10-11T09:03:07.116" v="1796" actId="1076"/>
          <ac:spMkLst>
            <pc:docMk/>
            <pc:sldMk cId="2689872152" sldId="324"/>
            <ac:spMk id="13" creationId="{48D8949C-5958-8A3D-C6A2-F9EDF361110B}"/>
          </ac:spMkLst>
        </pc:spChg>
        <pc:spChg chg="del mod">
          <ac:chgData name="Ekaterina Efremova" userId="e26007adde300079" providerId="LiveId" clId="{60D664A9-E121-4DE9-A199-D73B3D6FA034}" dt="2023-10-11T08:35:04.868" v="1685" actId="478"/>
          <ac:spMkLst>
            <pc:docMk/>
            <pc:sldMk cId="2689872152" sldId="324"/>
            <ac:spMk id="17" creationId="{D9D505C4-27A7-585C-D2FD-4FBA74242C75}"/>
          </ac:spMkLst>
        </pc:spChg>
        <pc:spChg chg="add mod">
          <ac:chgData name="Ekaterina Efremova" userId="e26007adde300079" providerId="LiveId" clId="{60D664A9-E121-4DE9-A199-D73B3D6FA034}" dt="2023-10-11T09:05:39.185" v="1838" actId="1076"/>
          <ac:spMkLst>
            <pc:docMk/>
            <pc:sldMk cId="2689872152" sldId="324"/>
            <ac:spMk id="18" creationId="{A4B7DD9E-EF13-5660-B076-4E10148312C2}"/>
          </ac:spMkLst>
        </pc:spChg>
        <pc:spChg chg="add mod">
          <ac:chgData name="Ekaterina Efremova" userId="e26007adde300079" providerId="LiveId" clId="{60D664A9-E121-4DE9-A199-D73B3D6FA034}" dt="2023-10-11T09:04:44.894" v="1820" actId="14100"/>
          <ac:spMkLst>
            <pc:docMk/>
            <pc:sldMk cId="2689872152" sldId="324"/>
            <ac:spMk id="22" creationId="{1AE593F8-02E2-EC98-779E-CCF3B46F394C}"/>
          </ac:spMkLst>
        </pc:spChg>
        <pc:graphicFrameChg chg="add del mod">
          <ac:chgData name="Ekaterina Efremova" userId="e26007adde300079" providerId="LiveId" clId="{60D664A9-E121-4DE9-A199-D73B3D6FA034}" dt="2023-10-11T08:53:38.477" v="1732" actId="478"/>
          <ac:graphicFrameMkLst>
            <pc:docMk/>
            <pc:sldMk cId="2689872152" sldId="324"/>
            <ac:graphicFrameMk id="3" creationId="{003E75F5-1779-4FC3-E0C7-75D8F1E58503}"/>
          </ac:graphicFrameMkLst>
        </pc:graphicFrameChg>
        <pc:graphicFrameChg chg="add del mod">
          <ac:chgData name="Ekaterina Efremova" userId="e26007adde300079" providerId="LiveId" clId="{60D664A9-E121-4DE9-A199-D73B3D6FA034}" dt="2023-10-11T08:19:33.469" v="1671" actId="21"/>
          <ac:graphicFrameMkLst>
            <pc:docMk/>
            <pc:sldMk cId="2689872152" sldId="324"/>
            <ac:graphicFrameMk id="4" creationId="{BC54F3B8-DD67-451B-73F0-B0CD375864AB}"/>
          </ac:graphicFrameMkLst>
        </pc:graphicFrameChg>
        <pc:graphicFrameChg chg="add del mod">
          <ac:chgData name="Ekaterina Efremova" userId="e26007adde300079" providerId="LiveId" clId="{60D664A9-E121-4DE9-A199-D73B3D6FA034}" dt="2023-10-11T08:35:06.936" v="1688"/>
          <ac:graphicFrameMkLst>
            <pc:docMk/>
            <pc:sldMk cId="2689872152" sldId="324"/>
            <ac:graphicFrameMk id="5" creationId="{AA8D0BEC-7BBF-9F56-5D17-1F9440106268}"/>
          </ac:graphicFrameMkLst>
        </pc:graphicFrameChg>
        <pc:graphicFrameChg chg="add mod">
          <ac:chgData name="Ekaterina Efremova" userId="e26007adde300079" providerId="LiveId" clId="{60D664A9-E121-4DE9-A199-D73B3D6FA034}" dt="2023-10-11T08:52:11.930" v="1720" actId="1076"/>
          <ac:graphicFrameMkLst>
            <pc:docMk/>
            <pc:sldMk cId="2689872152" sldId="324"/>
            <ac:graphicFrameMk id="6" creationId="{58A4A076-2395-FA76-08C0-4FE43BBF8CF2}"/>
          </ac:graphicFrameMkLst>
        </pc:graphicFrameChg>
        <pc:graphicFrameChg chg="add del mod">
          <ac:chgData name="Ekaterina Efremova" userId="e26007adde300079" providerId="LiveId" clId="{60D664A9-E121-4DE9-A199-D73B3D6FA034}" dt="2023-10-11T08:38:23.495" v="1694"/>
          <ac:graphicFrameMkLst>
            <pc:docMk/>
            <pc:sldMk cId="2689872152" sldId="324"/>
            <ac:graphicFrameMk id="7" creationId="{8CF9E71D-2D7C-2012-64A4-E9112E70807B}"/>
          </ac:graphicFrameMkLst>
        </pc:graphicFrameChg>
        <pc:graphicFrameChg chg="add mod">
          <ac:chgData name="Ekaterina Efremova" userId="e26007adde300079" providerId="LiveId" clId="{60D664A9-E121-4DE9-A199-D73B3D6FA034}" dt="2023-10-11T08:38:29.512" v="1697" actId="1076"/>
          <ac:graphicFrameMkLst>
            <pc:docMk/>
            <pc:sldMk cId="2689872152" sldId="324"/>
            <ac:graphicFrameMk id="8" creationId="{72DE6381-A54D-9C94-6F08-F5AD73770A33}"/>
          </ac:graphicFrameMkLst>
        </pc:graphicFrameChg>
        <pc:graphicFrameChg chg="add mod">
          <ac:chgData name="Ekaterina Efremova" userId="e26007adde300079" providerId="LiveId" clId="{60D664A9-E121-4DE9-A199-D73B3D6FA034}" dt="2023-10-11T09:03:03.123" v="1794" actId="1076"/>
          <ac:graphicFrameMkLst>
            <pc:docMk/>
            <pc:sldMk cId="2689872152" sldId="324"/>
            <ac:graphicFrameMk id="10" creationId="{4FF4D47D-7789-7C5A-37F9-91E3AA548F15}"/>
          </ac:graphicFrameMkLst>
        </pc:graphicFrameChg>
        <pc:graphicFrameChg chg="add mod">
          <ac:chgData name="Ekaterina Efremova" userId="e26007adde300079" providerId="LiveId" clId="{60D664A9-E121-4DE9-A199-D73B3D6FA034}" dt="2023-10-11T09:03:04.281" v="1795" actId="1076"/>
          <ac:graphicFrameMkLst>
            <pc:docMk/>
            <pc:sldMk cId="2689872152" sldId="324"/>
            <ac:graphicFrameMk id="11" creationId="{603BAEC6-3F2B-DBCB-4CF7-9712ACEE516D}"/>
          </ac:graphicFrameMkLst>
        </pc:graphicFrameChg>
        <pc:graphicFrameChg chg="del">
          <ac:chgData name="Ekaterina Efremova" userId="e26007adde300079" providerId="LiveId" clId="{60D664A9-E121-4DE9-A199-D73B3D6FA034}" dt="2023-10-11T08:35:02.429" v="1683" actId="478"/>
          <ac:graphicFrameMkLst>
            <pc:docMk/>
            <pc:sldMk cId="2689872152" sldId="324"/>
            <ac:graphicFrameMk id="12" creationId="{2D6BF714-09EB-7E57-9B94-0A12222FBD81}"/>
          </ac:graphicFrameMkLst>
        </pc:graphicFrameChg>
        <pc:graphicFrameChg chg="add mod">
          <ac:chgData name="Ekaterina Efremova" userId="e26007adde300079" providerId="LiveId" clId="{60D664A9-E121-4DE9-A199-D73B3D6FA034}" dt="2023-10-11T09:03:09.107" v="1797" actId="1076"/>
          <ac:graphicFrameMkLst>
            <pc:docMk/>
            <pc:sldMk cId="2689872152" sldId="324"/>
            <ac:graphicFrameMk id="14" creationId="{CE838A88-702E-CBA5-3EA3-F8A5732D050E}"/>
          </ac:graphicFrameMkLst>
        </pc:graphicFrameChg>
        <pc:graphicFrameChg chg="del">
          <ac:chgData name="Ekaterina Efremova" userId="e26007adde300079" providerId="LiveId" clId="{60D664A9-E121-4DE9-A199-D73B3D6FA034}" dt="2023-10-11T08:35:01.124" v="1682" actId="478"/>
          <ac:graphicFrameMkLst>
            <pc:docMk/>
            <pc:sldMk cId="2689872152" sldId="324"/>
            <ac:graphicFrameMk id="15" creationId="{00F36493-01A0-B003-316E-905A0DF13D02}"/>
          </ac:graphicFrameMkLst>
        </pc:graphicFrameChg>
        <pc:graphicFrameChg chg="del">
          <ac:chgData name="Ekaterina Efremova" userId="e26007adde300079" providerId="LiveId" clId="{60D664A9-E121-4DE9-A199-D73B3D6FA034}" dt="2023-10-11T08:53:40.504" v="1733" actId="478"/>
          <ac:graphicFrameMkLst>
            <pc:docMk/>
            <pc:sldMk cId="2689872152" sldId="324"/>
            <ac:graphicFrameMk id="16" creationId="{0CBA86DA-1289-9E17-932F-6BF0DD92437C}"/>
          </ac:graphicFrameMkLst>
        </pc:graphicFrameChg>
        <pc:graphicFrameChg chg="add mod">
          <ac:chgData name="Ekaterina Efremova" userId="e26007adde300079" providerId="LiveId" clId="{60D664A9-E121-4DE9-A199-D73B3D6FA034}" dt="2023-10-11T09:04:21.379" v="1805" actId="1076"/>
          <ac:graphicFrameMkLst>
            <pc:docMk/>
            <pc:sldMk cId="2689872152" sldId="324"/>
            <ac:graphicFrameMk id="19" creationId="{14E16CA7-7523-8A34-E75A-E4298155B52B}"/>
          </ac:graphicFrameMkLst>
        </pc:graphicFrameChg>
        <pc:graphicFrameChg chg="mod">
          <ac:chgData name="Ekaterina Efremova" userId="e26007adde300079" providerId="LiveId" clId="{60D664A9-E121-4DE9-A199-D73B3D6FA034}" dt="2023-10-11T08:49:12.412" v="1713" actId="1076"/>
          <ac:graphicFrameMkLst>
            <pc:docMk/>
            <pc:sldMk cId="2689872152" sldId="324"/>
            <ac:graphicFrameMk id="20" creationId="{592E6C8E-70DC-1653-2CE0-97083FAE076B}"/>
          </ac:graphicFrameMkLst>
        </pc:graphicFrameChg>
        <pc:graphicFrameChg chg="mod">
          <ac:chgData name="Ekaterina Efremova" userId="e26007adde300079" providerId="LiveId" clId="{60D664A9-E121-4DE9-A199-D73B3D6FA034}" dt="2023-10-11T08:49:13.583" v="1714" actId="1076"/>
          <ac:graphicFrameMkLst>
            <pc:docMk/>
            <pc:sldMk cId="2689872152" sldId="324"/>
            <ac:graphicFrameMk id="21" creationId="{B706285E-E837-58B7-2342-118DBD5CA28A}"/>
          </ac:graphicFrameMkLst>
        </pc:graphicFrameChg>
        <pc:graphicFrameChg chg="add mod">
          <ac:chgData name="Ekaterina Efremova" userId="e26007adde300079" providerId="LiveId" clId="{60D664A9-E121-4DE9-A199-D73B3D6FA034}" dt="2023-10-11T09:05:08.100" v="1829" actId="1076"/>
          <ac:graphicFrameMkLst>
            <pc:docMk/>
            <pc:sldMk cId="2689872152" sldId="324"/>
            <ac:graphicFrameMk id="23" creationId="{D54DFAC5-3173-2812-F6D9-74E366081A1B}"/>
          </ac:graphicFrameMkLst>
        </pc:graphicFrameChg>
        <pc:graphicFrameChg chg="mod">
          <ac:chgData name="Ekaterina Efremova" userId="e26007adde300079" providerId="LiveId" clId="{60D664A9-E121-4DE9-A199-D73B3D6FA034}" dt="2023-10-11T09:03:01.886" v="1793" actId="1076"/>
          <ac:graphicFrameMkLst>
            <pc:docMk/>
            <pc:sldMk cId="2689872152" sldId="324"/>
            <ac:graphicFrameMk id="24" creationId="{8D911291-7BB6-F70E-1F80-E4E2AE297CAE}"/>
          </ac:graphicFrameMkLst>
        </pc:graphicFrameChg>
        <pc:graphicFrameChg chg="add mod">
          <ac:chgData name="Ekaterina Efremova" userId="e26007adde300079" providerId="LiveId" clId="{60D664A9-E121-4DE9-A199-D73B3D6FA034}" dt="2023-10-11T09:05:36.631" v="1837" actId="1076"/>
          <ac:graphicFrameMkLst>
            <pc:docMk/>
            <pc:sldMk cId="2689872152" sldId="324"/>
            <ac:graphicFrameMk id="25" creationId="{C440A765-30BA-73A7-51A0-FC1E0AA0170F}"/>
          </ac:graphicFrameMkLst>
        </pc:graphicFrameChg>
      </pc:sldChg>
      <pc:sldChg chg="add del">
        <pc:chgData name="Ekaterina Efremova" userId="e26007adde300079" providerId="LiveId" clId="{60D664A9-E121-4DE9-A199-D73B3D6FA034}" dt="2023-10-11T16:19:02.315" v="2310" actId="2696"/>
        <pc:sldMkLst>
          <pc:docMk/>
          <pc:sldMk cId="1880688978" sldId="325"/>
        </pc:sldMkLst>
      </pc:sldChg>
      <pc:sldChg chg="addSp delSp modSp add mod">
        <pc:chgData name="Ekaterina Efremova" userId="e26007adde300079" providerId="LiveId" clId="{60D664A9-E121-4DE9-A199-D73B3D6FA034}" dt="2023-10-11T09:41:50.562" v="2261" actId="1076"/>
        <pc:sldMkLst>
          <pc:docMk/>
          <pc:sldMk cId="508694968" sldId="326"/>
        </pc:sldMkLst>
        <pc:spChg chg="mod">
          <ac:chgData name="Ekaterina Efremova" userId="e26007adde300079" providerId="LiveId" clId="{60D664A9-E121-4DE9-A199-D73B3D6FA034}" dt="2023-10-11T09:27:30.928" v="2068" actId="20577"/>
          <ac:spMkLst>
            <pc:docMk/>
            <pc:sldMk cId="508694968" sldId="326"/>
            <ac:spMk id="2" creationId="{7243959C-B471-4A23-AF7F-A49CADDD4022}"/>
          </ac:spMkLst>
        </pc:spChg>
        <pc:spChg chg="del">
          <ac:chgData name="Ekaterina Efremova" userId="e26007adde300079" providerId="LiveId" clId="{60D664A9-E121-4DE9-A199-D73B3D6FA034}" dt="2023-10-11T09:13:24.422" v="1854" actId="478"/>
          <ac:spMkLst>
            <pc:docMk/>
            <pc:sldMk cId="508694968" sldId="326"/>
            <ac:spMk id="6" creationId="{8A41ACFE-7655-D18F-3713-717FBC0F775A}"/>
          </ac:spMkLst>
        </pc:spChg>
        <pc:spChg chg="add mod">
          <ac:chgData name="Ekaterina Efremova" userId="e26007adde300079" providerId="LiveId" clId="{60D664A9-E121-4DE9-A199-D73B3D6FA034}" dt="2023-10-11T09:33:31.822" v="2166" actId="14100"/>
          <ac:spMkLst>
            <pc:docMk/>
            <pc:sldMk cId="508694968" sldId="326"/>
            <ac:spMk id="19" creationId="{270370A6-C485-13C4-F9C9-11423D275F7D}"/>
          </ac:spMkLst>
        </pc:spChg>
        <pc:spChg chg="del">
          <ac:chgData name="Ekaterina Efremova" userId="e26007adde300079" providerId="LiveId" clId="{60D664A9-E121-4DE9-A199-D73B3D6FA034}" dt="2023-10-11T09:13:36.607" v="1860" actId="478"/>
          <ac:spMkLst>
            <pc:docMk/>
            <pc:sldMk cId="508694968" sldId="326"/>
            <ac:spMk id="54" creationId="{0580B1B9-43E2-4C98-A02E-4F245D405967}"/>
          </ac:spMkLst>
        </pc:spChg>
        <pc:spChg chg="del">
          <ac:chgData name="Ekaterina Efremova" userId="e26007adde300079" providerId="LiveId" clId="{60D664A9-E121-4DE9-A199-D73B3D6FA034}" dt="2023-10-11T09:13:33.034" v="1857" actId="478"/>
          <ac:spMkLst>
            <pc:docMk/>
            <pc:sldMk cId="508694968" sldId="326"/>
            <ac:spMk id="60" creationId="{9EBCD026-422C-4C6A-B2A2-668E7F0E94A3}"/>
          </ac:spMkLst>
        </pc:spChg>
        <pc:spChg chg="mod">
          <ac:chgData name="Ekaterina Efremova" userId="e26007adde300079" providerId="LiveId" clId="{60D664A9-E121-4DE9-A199-D73B3D6FA034}" dt="2023-10-11T09:32:44.685" v="2119" actId="14100"/>
          <ac:spMkLst>
            <pc:docMk/>
            <pc:sldMk cId="508694968" sldId="326"/>
            <ac:spMk id="74" creationId="{0D1EC282-DB4D-4F1C-95D9-975B89C746B8}"/>
          </ac:spMkLst>
        </pc:spChg>
        <pc:spChg chg="del">
          <ac:chgData name="Ekaterina Efremova" userId="e26007adde300079" providerId="LiveId" clId="{60D664A9-E121-4DE9-A199-D73B3D6FA034}" dt="2023-10-11T09:15:43.436" v="1872" actId="478"/>
          <ac:spMkLst>
            <pc:docMk/>
            <pc:sldMk cId="508694968" sldId="326"/>
            <ac:spMk id="78" creationId="{08E66A8F-D156-4EB0-B70D-94D825997574}"/>
          </ac:spMkLst>
        </pc:spChg>
        <pc:spChg chg="del">
          <ac:chgData name="Ekaterina Efremova" userId="e26007adde300079" providerId="LiveId" clId="{60D664A9-E121-4DE9-A199-D73B3D6FA034}" dt="2023-10-11T09:15:44.421" v="1873" actId="478"/>
          <ac:spMkLst>
            <pc:docMk/>
            <pc:sldMk cId="508694968" sldId="326"/>
            <ac:spMk id="80" creationId="{7C1C6587-797B-4A64-80C7-32147E590144}"/>
          </ac:spMkLst>
        </pc:spChg>
        <pc:spChg chg="del">
          <ac:chgData name="Ekaterina Efremova" userId="e26007adde300079" providerId="LiveId" clId="{60D664A9-E121-4DE9-A199-D73B3D6FA034}" dt="2023-10-11T09:13:16.641" v="1852" actId="478"/>
          <ac:spMkLst>
            <pc:docMk/>
            <pc:sldMk cId="508694968" sldId="326"/>
            <ac:spMk id="93" creationId="{834E3E7F-AFA4-4DCF-B9F9-9ECA21C3D28D}"/>
          </ac:spMkLst>
        </pc:spChg>
        <pc:grpChg chg="del">
          <ac:chgData name="Ekaterina Efremova" userId="e26007adde300079" providerId="LiveId" clId="{60D664A9-E121-4DE9-A199-D73B3D6FA034}" dt="2023-10-11T09:13:19.320" v="1853" actId="478"/>
          <ac:grpSpMkLst>
            <pc:docMk/>
            <pc:sldMk cId="508694968" sldId="326"/>
            <ac:grpSpMk id="15" creationId="{E682184B-E9FE-415D-B634-6B08090DF965}"/>
          </ac:grpSpMkLst>
        </pc:grpChg>
        <pc:graphicFrameChg chg="add del mod">
          <ac:chgData name="Ekaterina Efremova" userId="e26007adde300079" providerId="LiveId" clId="{60D664A9-E121-4DE9-A199-D73B3D6FA034}" dt="2023-10-11T09:15:21.804" v="1869" actId="478"/>
          <ac:graphicFrameMkLst>
            <pc:docMk/>
            <pc:sldMk cId="508694968" sldId="326"/>
            <ac:graphicFrameMk id="3" creationId="{480CB114-09CB-FD8F-3B7D-EE79BCF7CE31}"/>
          </ac:graphicFrameMkLst>
        </pc:graphicFrameChg>
        <pc:graphicFrameChg chg="del">
          <ac:chgData name="Ekaterina Efremova" userId="e26007adde300079" providerId="LiveId" clId="{60D664A9-E121-4DE9-A199-D73B3D6FA034}" dt="2023-10-11T09:15:55.553" v="1882" actId="478"/>
          <ac:graphicFrameMkLst>
            <pc:docMk/>
            <pc:sldMk cId="508694968" sldId="326"/>
            <ac:graphicFrameMk id="5" creationId="{206D4D2F-0F8D-BEB9-BBC9-73F2974810F9}"/>
          </ac:graphicFrameMkLst>
        </pc:graphicFrameChg>
        <pc:graphicFrameChg chg="add del mod">
          <ac:chgData name="Ekaterina Efremova" userId="e26007adde300079" providerId="LiveId" clId="{60D664A9-E121-4DE9-A199-D73B3D6FA034}" dt="2023-10-11T09:15:47.709" v="1878"/>
          <ac:graphicFrameMkLst>
            <pc:docMk/>
            <pc:sldMk cId="508694968" sldId="326"/>
            <ac:graphicFrameMk id="8" creationId="{C10A0DA4-EE96-B142-43FA-8B5E652C526A}"/>
          </ac:graphicFrameMkLst>
        </pc:graphicFrameChg>
        <pc:graphicFrameChg chg="add del mod">
          <ac:chgData name="Ekaterina Efremova" userId="e26007adde300079" providerId="LiveId" clId="{60D664A9-E121-4DE9-A199-D73B3D6FA034}" dt="2023-10-11T09:18:06.596" v="1886" actId="478"/>
          <ac:graphicFrameMkLst>
            <pc:docMk/>
            <pc:sldMk cId="508694968" sldId="326"/>
            <ac:graphicFrameMk id="9" creationId="{F0241674-F9AA-9C17-08EF-6B60A90DB3D0}"/>
          </ac:graphicFrameMkLst>
        </pc:graphicFrameChg>
        <pc:graphicFrameChg chg="add del mod">
          <ac:chgData name="Ekaterina Efremova" userId="e26007adde300079" providerId="LiveId" clId="{60D664A9-E121-4DE9-A199-D73B3D6FA034}" dt="2023-10-11T09:18:08.352" v="1889"/>
          <ac:graphicFrameMkLst>
            <pc:docMk/>
            <pc:sldMk cId="508694968" sldId="326"/>
            <ac:graphicFrameMk id="10" creationId="{4F297BD4-6E08-9191-D4C7-DD076B20BE49}"/>
          </ac:graphicFrameMkLst>
        </pc:graphicFrameChg>
        <pc:graphicFrameChg chg="add mod">
          <ac:chgData name="Ekaterina Efremova" userId="e26007adde300079" providerId="LiveId" clId="{60D664A9-E121-4DE9-A199-D73B3D6FA034}" dt="2023-10-11T09:32:20.675" v="2109" actId="14100"/>
          <ac:graphicFrameMkLst>
            <pc:docMk/>
            <pc:sldMk cId="508694968" sldId="326"/>
            <ac:graphicFrameMk id="11" creationId="{CF7B8746-C734-DF9B-5A1F-40200AFD6BB8}"/>
          </ac:graphicFrameMkLst>
        </pc:graphicFrameChg>
        <pc:graphicFrameChg chg="add mod">
          <ac:chgData name="Ekaterina Efremova" userId="e26007adde300079" providerId="LiveId" clId="{60D664A9-E121-4DE9-A199-D73B3D6FA034}" dt="2023-10-11T09:35:23.958" v="2198"/>
          <ac:graphicFrameMkLst>
            <pc:docMk/>
            <pc:sldMk cId="508694968" sldId="326"/>
            <ac:graphicFrameMk id="12" creationId="{9D306776-1892-16F6-BA54-EA3233CBCB99}"/>
          </ac:graphicFrameMkLst>
        </pc:graphicFrameChg>
        <pc:graphicFrameChg chg="add mod">
          <ac:chgData name="Ekaterina Efremova" userId="e26007adde300079" providerId="LiveId" clId="{60D664A9-E121-4DE9-A199-D73B3D6FA034}" dt="2023-10-11T09:32:38.024" v="2115" actId="1076"/>
          <ac:graphicFrameMkLst>
            <pc:docMk/>
            <pc:sldMk cId="508694968" sldId="326"/>
            <ac:graphicFrameMk id="16" creationId="{7937BCF8-003C-5491-AD9F-AB9317B2F00C}"/>
          </ac:graphicFrameMkLst>
        </pc:graphicFrameChg>
        <pc:graphicFrameChg chg="add mod">
          <ac:chgData name="Ekaterina Efremova" userId="e26007adde300079" providerId="LiveId" clId="{60D664A9-E121-4DE9-A199-D73B3D6FA034}" dt="2023-10-11T09:32:50.173" v="2123" actId="1076"/>
          <ac:graphicFrameMkLst>
            <pc:docMk/>
            <pc:sldMk cId="508694968" sldId="326"/>
            <ac:graphicFrameMk id="17" creationId="{CEDAA946-10F8-D614-E36E-802ECE06DE9F}"/>
          </ac:graphicFrameMkLst>
        </pc:graphicFrameChg>
        <pc:graphicFrameChg chg="add mod">
          <ac:chgData name="Ekaterina Efremova" userId="e26007adde300079" providerId="LiveId" clId="{60D664A9-E121-4DE9-A199-D73B3D6FA034}" dt="2023-10-11T09:32:54.313" v="2124" actId="1076"/>
          <ac:graphicFrameMkLst>
            <pc:docMk/>
            <pc:sldMk cId="508694968" sldId="326"/>
            <ac:graphicFrameMk id="18" creationId="{7AD67A0E-D23A-C0A3-A195-19ABF2CA2626}"/>
          </ac:graphicFrameMkLst>
        </pc:graphicFrameChg>
        <pc:graphicFrameChg chg="add mod">
          <ac:chgData name="Ekaterina Efremova" userId="e26007adde300079" providerId="LiveId" clId="{60D664A9-E121-4DE9-A199-D73B3D6FA034}" dt="2023-10-11T09:34:55.431" v="2194" actId="1076"/>
          <ac:graphicFrameMkLst>
            <pc:docMk/>
            <pc:sldMk cId="508694968" sldId="326"/>
            <ac:graphicFrameMk id="20" creationId="{E62C678F-ED91-928A-6BD0-5A4A197E1AE4}"/>
          </ac:graphicFrameMkLst>
        </pc:graphicFrameChg>
        <pc:graphicFrameChg chg="add mod">
          <ac:chgData name="Ekaterina Efremova" userId="e26007adde300079" providerId="LiveId" clId="{60D664A9-E121-4DE9-A199-D73B3D6FA034}" dt="2023-10-11T09:34:18.397" v="2183" actId="1076"/>
          <ac:graphicFrameMkLst>
            <pc:docMk/>
            <pc:sldMk cId="508694968" sldId="326"/>
            <ac:graphicFrameMk id="21" creationId="{C54935F7-5FD1-68F7-7490-26AD164447A2}"/>
          </ac:graphicFrameMkLst>
        </pc:graphicFrameChg>
        <pc:graphicFrameChg chg="add mod">
          <ac:chgData name="Ekaterina Efremova" userId="e26007adde300079" providerId="LiveId" clId="{60D664A9-E121-4DE9-A199-D73B3D6FA034}" dt="2023-10-11T09:41:50.562" v="2261" actId="1076"/>
          <ac:graphicFrameMkLst>
            <pc:docMk/>
            <pc:sldMk cId="508694968" sldId="326"/>
            <ac:graphicFrameMk id="22" creationId="{873FF002-9F64-8851-183B-643AFD96FF74}"/>
          </ac:graphicFrameMkLst>
        </pc:graphicFrameChg>
        <pc:graphicFrameChg chg="del">
          <ac:chgData name="Ekaterina Efremova" userId="e26007adde300079" providerId="LiveId" clId="{60D664A9-E121-4DE9-A199-D73B3D6FA034}" dt="2023-10-11T09:13:30.774" v="1856" actId="478"/>
          <ac:graphicFrameMkLst>
            <pc:docMk/>
            <pc:sldMk cId="508694968" sldId="326"/>
            <ac:graphicFrameMk id="53" creationId="{85FDE30C-5120-436A-A02B-50AFCE632C3B}"/>
          </ac:graphicFrameMkLst>
        </pc:graphicFrameChg>
        <pc:graphicFrameChg chg="del">
          <ac:chgData name="Ekaterina Efremova" userId="e26007adde300079" providerId="LiveId" clId="{60D664A9-E121-4DE9-A199-D73B3D6FA034}" dt="2023-10-11T09:13:33.665" v="1858" actId="478"/>
          <ac:graphicFrameMkLst>
            <pc:docMk/>
            <pc:sldMk cId="508694968" sldId="326"/>
            <ac:graphicFrameMk id="55" creationId="{164A4B96-6EFF-46C1-BE99-D2D21599C892}"/>
          </ac:graphicFrameMkLst>
        </pc:graphicFrameChg>
        <pc:graphicFrameChg chg="del">
          <ac:chgData name="Ekaterina Efremova" userId="e26007adde300079" providerId="LiveId" clId="{60D664A9-E121-4DE9-A199-D73B3D6FA034}" dt="2023-10-11T09:13:37.617" v="1861" actId="478"/>
          <ac:graphicFrameMkLst>
            <pc:docMk/>
            <pc:sldMk cId="508694968" sldId="326"/>
            <ac:graphicFrameMk id="57" creationId="{452A5245-3360-4546-B388-2BE1BB2B0B5D}"/>
          </ac:graphicFrameMkLst>
        </pc:graphicFrameChg>
        <pc:graphicFrameChg chg="del">
          <ac:chgData name="Ekaterina Efremova" userId="e26007adde300079" providerId="LiveId" clId="{60D664A9-E121-4DE9-A199-D73B3D6FA034}" dt="2023-10-11T09:13:34.504" v="1859" actId="478"/>
          <ac:graphicFrameMkLst>
            <pc:docMk/>
            <pc:sldMk cId="508694968" sldId="326"/>
            <ac:graphicFrameMk id="61" creationId="{533AFF95-7F43-4606-BF84-21272A4D2247}"/>
          </ac:graphicFrameMkLst>
        </pc:graphicFrameChg>
        <pc:graphicFrameChg chg="del">
          <ac:chgData name="Ekaterina Efremova" userId="e26007adde300079" providerId="LiveId" clId="{60D664A9-E121-4DE9-A199-D73B3D6FA034}" dt="2023-10-11T09:13:38.955" v="1862" actId="478"/>
          <ac:graphicFrameMkLst>
            <pc:docMk/>
            <pc:sldMk cId="508694968" sldId="326"/>
            <ac:graphicFrameMk id="62" creationId="{137C05D7-87F2-4ECD-BCFB-CAB7C4DF959D}"/>
          </ac:graphicFrameMkLst>
        </pc:graphicFrameChg>
        <pc:graphicFrameChg chg="del">
          <ac:chgData name="Ekaterina Efremova" userId="e26007adde300079" providerId="LiveId" clId="{60D664A9-E121-4DE9-A199-D73B3D6FA034}" dt="2023-10-11T09:15:41.500" v="1870" actId="478"/>
          <ac:graphicFrameMkLst>
            <pc:docMk/>
            <pc:sldMk cId="508694968" sldId="326"/>
            <ac:graphicFrameMk id="73" creationId="{67342316-0AC1-4F22-B035-99BD163EC73B}"/>
          </ac:graphicFrameMkLst>
        </pc:graphicFrameChg>
        <pc:graphicFrameChg chg="del mod">
          <ac:chgData name="Ekaterina Efremova" userId="e26007adde300079" providerId="LiveId" clId="{60D664A9-E121-4DE9-A199-D73B3D6FA034}" dt="2023-10-11T09:29:47.377" v="2089" actId="478"/>
          <ac:graphicFrameMkLst>
            <pc:docMk/>
            <pc:sldMk cId="508694968" sldId="326"/>
            <ac:graphicFrameMk id="76" creationId="{0A335ADA-C357-4378-9330-C68E87055358}"/>
          </ac:graphicFrameMkLst>
        </pc:graphicFrameChg>
        <pc:graphicFrameChg chg="del">
          <ac:chgData name="Ekaterina Efremova" userId="e26007adde300079" providerId="LiveId" clId="{60D664A9-E121-4DE9-A199-D73B3D6FA034}" dt="2023-10-11T09:15:42.509" v="1871" actId="478"/>
          <ac:graphicFrameMkLst>
            <pc:docMk/>
            <pc:sldMk cId="508694968" sldId="326"/>
            <ac:graphicFrameMk id="77" creationId="{C012ED2C-2F50-4B8C-9EB4-593AA08A4C84}"/>
          </ac:graphicFrameMkLst>
        </pc:graphicFrameChg>
        <pc:graphicFrameChg chg="del">
          <ac:chgData name="Ekaterina Efremova" userId="e26007adde300079" providerId="LiveId" clId="{60D664A9-E121-4DE9-A199-D73B3D6FA034}" dt="2023-10-11T09:15:45.285" v="1874" actId="478"/>
          <ac:graphicFrameMkLst>
            <pc:docMk/>
            <pc:sldMk cId="508694968" sldId="326"/>
            <ac:graphicFrameMk id="79" creationId="{6B237B47-C873-42BB-BA86-24D05EA4A8BE}"/>
          </ac:graphicFrameMkLst>
        </pc:graphicFrameChg>
        <pc:graphicFrameChg chg="del">
          <ac:chgData name="Ekaterina Efremova" userId="e26007adde300079" providerId="LiveId" clId="{60D664A9-E121-4DE9-A199-D73B3D6FA034}" dt="2023-10-11T09:15:46.137" v="1875" actId="478"/>
          <ac:graphicFrameMkLst>
            <pc:docMk/>
            <pc:sldMk cId="508694968" sldId="326"/>
            <ac:graphicFrameMk id="81" creationId="{7BC2F969-B682-4F58-829D-0FDE9293A4FE}"/>
          </ac:graphicFrameMkLst>
        </pc:graphicFrameChg>
        <pc:graphicFrameChg chg="mod">
          <ac:chgData name="Ekaterina Efremova" userId="e26007adde300079" providerId="LiveId" clId="{60D664A9-E121-4DE9-A199-D73B3D6FA034}" dt="2023-10-11T09:27:35.757" v="2072" actId="1076"/>
          <ac:graphicFrameMkLst>
            <pc:docMk/>
            <pc:sldMk cId="508694968" sldId="326"/>
            <ac:graphicFrameMk id="82" creationId="{20BE1CD5-1C7B-4D80-83FF-C024B6B3645A}"/>
          </ac:graphicFrameMkLst>
        </pc:graphicFrameChg>
        <pc:graphicFrameChg chg="del mod">
          <ac:chgData name="Ekaterina Efremova" userId="e26007adde300079" providerId="LiveId" clId="{60D664A9-E121-4DE9-A199-D73B3D6FA034}" dt="2023-10-11T09:18:34.700" v="1897" actId="478"/>
          <ac:graphicFrameMkLst>
            <pc:docMk/>
            <pc:sldMk cId="508694968" sldId="326"/>
            <ac:graphicFrameMk id="124" creationId="{D82B83F7-7710-4E19-AEA8-5BC37013FF63}"/>
          </ac:graphicFrameMkLst>
        </pc:graphicFrameChg>
      </pc:sldChg>
      <pc:sldChg chg="addSp delSp modSp add mod">
        <pc:chgData name="Ekaterina Efremova" userId="e26007adde300079" providerId="LiveId" clId="{60D664A9-E121-4DE9-A199-D73B3D6FA034}" dt="2023-10-11T10:00:47.390" v="2306" actId="14100"/>
        <pc:sldMkLst>
          <pc:docMk/>
          <pc:sldMk cId="3710368381" sldId="327"/>
        </pc:sldMkLst>
        <pc:spChg chg="mod">
          <ac:chgData name="Ekaterina Efremova" userId="e26007adde300079" providerId="LiveId" clId="{60D664A9-E121-4DE9-A199-D73B3D6FA034}" dt="2023-10-11T09:35:42.331" v="2238" actId="20577"/>
          <ac:spMkLst>
            <pc:docMk/>
            <pc:sldMk cId="3710368381" sldId="327"/>
            <ac:spMk id="2" creationId="{7243959C-B471-4A23-AF7F-A49CADDD4022}"/>
          </ac:spMkLst>
        </pc:spChg>
        <pc:spChg chg="add mod">
          <ac:chgData name="Ekaterina Efremova" userId="e26007adde300079" providerId="LiveId" clId="{60D664A9-E121-4DE9-A199-D73B3D6FA034}" dt="2023-10-11T09:52:37.818" v="2293" actId="14100"/>
          <ac:spMkLst>
            <pc:docMk/>
            <pc:sldMk cId="3710368381" sldId="327"/>
            <ac:spMk id="5" creationId="{E4E39F6A-C5D1-0FBF-369D-74CB1237C7CE}"/>
          </ac:spMkLst>
        </pc:spChg>
        <pc:spChg chg="add mod">
          <ac:chgData name="Ekaterina Efremova" userId="e26007adde300079" providerId="LiveId" clId="{60D664A9-E121-4DE9-A199-D73B3D6FA034}" dt="2023-10-11T09:53:29.084" v="2300" actId="1076"/>
          <ac:spMkLst>
            <pc:docMk/>
            <pc:sldMk cId="3710368381" sldId="327"/>
            <ac:spMk id="7" creationId="{B505EFAC-FFF7-34DB-A673-9272CC36827C}"/>
          </ac:spMkLst>
        </pc:spChg>
        <pc:spChg chg="add mod">
          <ac:chgData name="Ekaterina Efremova" userId="e26007adde300079" providerId="LiveId" clId="{60D664A9-E121-4DE9-A199-D73B3D6FA034}" dt="2023-10-11T10:00:47.390" v="2306" actId="14100"/>
          <ac:spMkLst>
            <pc:docMk/>
            <pc:sldMk cId="3710368381" sldId="327"/>
            <ac:spMk id="9" creationId="{681732BD-66DE-B349-E8F3-B195D06F72AB}"/>
          </ac:spMkLst>
        </pc:spChg>
        <pc:spChg chg="del">
          <ac:chgData name="Ekaterina Efremova" userId="e26007adde300079" providerId="LiveId" clId="{60D664A9-E121-4DE9-A199-D73B3D6FA034}" dt="2023-10-11T09:37:36.153" v="2253" actId="478"/>
          <ac:spMkLst>
            <pc:docMk/>
            <pc:sldMk cId="3710368381" sldId="327"/>
            <ac:spMk id="19" creationId="{270370A6-C485-13C4-F9C9-11423D275F7D}"/>
          </ac:spMkLst>
        </pc:spChg>
        <pc:spChg chg="del">
          <ac:chgData name="Ekaterina Efremova" userId="e26007adde300079" providerId="LiveId" clId="{60D664A9-E121-4DE9-A199-D73B3D6FA034}" dt="2023-10-11T09:37:31.013" v="2250" actId="478"/>
          <ac:spMkLst>
            <pc:docMk/>
            <pc:sldMk cId="3710368381" sldId="327"/>
            <ac:spMk id="74" creationId="{0D1EC282-DB4D-4F1C-95D9-975B89C746B8}"/>
          </ac:spMkLst>
        </pc:spChg>
        <pc:graphicFrameChg chg="add mod">
          <ac:chgData name="Ekaterina Efremova" userId="e26007adde300079" providerId="LiveId" clId="{60D664A9-E121-4DE9-A199-D73B3D6FA034}" dt="2023-10-11T09:37:46.016" v="2260" actId="1076"/>
          <ac:graphicFrameMkLst>
            <pc:docMk/>
            <pc:sldMk cId="3710368381" sldId="327"/>
            <ac:graphicFrameMk id="3" creationId="{D6C0CFD4-A0A4-D4E9-2738-FE8247AE48FC}"/>
          </ac:graphicFrameMkLst>
        </pc:graphicFrameChg>
        <pc:graphicFrameChg chg="del">
          <ac:chgData name="Ekaterina Efremova" userId="e26007adde300079" providerId="LiveId" clId="{60D664A9-E121-4DE9-A199-D73B3D6FA034}" dt="2023-10-11T09:35:47.220" v="2239" actId="478"/>
          <ac:graphicFrameMkLst>
            <pc:docMk/>
            <pc:sldMk cId="3710368381" sldId="327"/>
            <ac:graphicFrameMk id="12" creationId="{9D306776-1892-16F6-BA54-EA3233CBCB99}"/>
          </ac:graphicFrameMkLst>
        </pc:graphicFrameChg>
        <pc:graphicFrameChg chg="del">
          <ac:chgData name="Ekaterina Efremova" userId="e26007adde300079" providerId="LiveId" clId="{60D664A9-E121-4DE9-A199-D73B3D6FA034}" dt="2023-10-11T09:35:48.593" v="2240" actId="478"/>
          <ac:graphicFrameMkLst>
            <pc:docMk/>
            <pc:sldMk cId="3710368381" sldId="327"/>
            <ac:graphicFrameMk id="16" creationId="{7937BCF8-003C-5491-AD9F-AB9317B2F00C}"/>
          </ac:graphicFrameMkLst>
        </pc:graphicFrameChg>
        <pc:graphicFrameChg chg="del">
          <ac:chgData name="Ekaterina Efremova" userId="e26007adde300079" providerId="LiveId" clId="{60D664A9-E121-4DE9-A199-D73B3D6FA034}" dt="2023-10-11T09:37:32.571" v="2251" actId="478"/>
          <ac:graphicFrameMkLst>
            <pc:docMk/>
            <pc:sldMk cId="3710368381" sldId="327"/>
            <ac:graphicFrameMk id="17" creationId="{CEDAA946-10F8-D614-E36E-802ECE06DE9F}"/>
          </ac:graphicFrameMkLst>
        </pc:graphicFrameChg>
        <pc:graphicFrameChg chg="del">
          <ac:chgData name="Ekaterina Efremova" userId="e26007adde300079" providerId="LiveId" clId="{60D664A9-E121-4DE9-A199-D73B3D6FA034}" dt="2023-10-11T09:37:33.867" v="2252" actId="478"/>
          <ac:graphicFrameMkLst>
            <pc:docMk/>
            <pc:sldMk cId="3710368381" sldId="327"/>
            <ac:graphicFrameMk id="18" creationId="{7AD67A0E-D23A-C0A3-A195-19ABF2CA2626}"/>
          </ac:graphicFrameMkLst>
        </pc:graphicFrameChg>
        <pc:graphicFrameChg chg="del">
          <ac:chgData name="Ekaterina Efremova" userId="e26007adde300079" providerId="LiveId" clId="{60D664A9-E121-4DE9-A199-D73B3D6FA034}" dt="2023-10-11T09:37:38.559" v="2256" actId="478"/>
          <ac:graphicFrameMkLst>
            <pc:docMk/>
            <pc:sldMk cId="3710368381" sldId="327"/>
            <ac:graphicFrameMk id="20" creationId="{E62C678F-ED91-928A-6BD0-5A4A197E1AE4}"/>
          </ac:graphicFrameMkLst>
        </pc:graphicFrameChg>
        <pc:graphicFrameChg chg="del">
          <ac:chgData name="Ekaterina Efremova" userId="e26007adde300079" providerId="LiveId" clId="{60D664A9-E121-4DE9-A199-D73B3D6FA034}" dt="2023-10-11T09:37:37.145" v="2254" actId="478"/>
          <ac:graphicFrameMkLst>
            <pc:docMk/>
            <pc:sldMk cId="3710368381" sldId="327"/>
            <ac:graphicFrameMk id="21" creationId="{C54935F7-5FD1-68F7-7490-26AD164447A2}"/>
          </ac:graphicFrameMkLst>
        </pc:graphicFrameChg>
        <pc:graphicFrameChg chg="del">
          <ac:chgData name="Ekaterina Efremova" userId="e26007adde300079" providerId="LiveId" clId="{60D664A9-E121-4DE9-A199-D73B3D6FA034}" dt="2023-10-11T09:37:37.989" v="2255" actId="478"/>
          <ac:graphicFrameMkLst>
            <pc:docMk/>
            <pc:sldMk cId="3710368381" sldId="327"/>
            <ac:graphicFrameMk id="22" creationId="{873FF002-9F64-8851-183B-643AFD96FF74}"/>
          </ac:graphicFrameMkLst>
        </pc:graphicFrameChg>
        <pc:graphicFrameChg chg="mod">
          <ac:chgData name="Ekaterina Efremova" userId="e26007adde300079" providerId="LiveId" clId="{60D664A9-E121-4DE9-A199-D73B3D6FA034}" dt="2023-10-11T09:37:44.768" v="2259" actId="1076"/>
          <ac:graphicFrameMkLst>
            <pc:docMk/>
            <pc:sldMk cId="3710368381" sldId="327"/>
            <ac:graphicFrameMk id="82" creationId="{20BE1CD5-1C7B-4D80-83FF-C024B6B3645A}"/>
          </ac:graphicFrameMkLst>
        </pc:graphicFrameChg>
      </pc:sldChg>
      <pc:sldChg chg="addSp delSp modSp add mod">
        <pc:chgData name="Ekaterina Efremova" userId="e26007adde300079" providerId="LiveId" clId="{60D664A9-E121-4DE9-A199-D73B3D6FA034}" dt="2023-10-11T09:43:25.557" v="2286" actId="14100"/>
        <pc:sldMkLst>
          <pc:docMk/>
          <pc:sldMk cId="1875965067" sldId="328"/>
        </pc:sldMkLst>
        <pc:spChg chg="add mod">
          <ac:chgData name="Ekaterina Efremova" userId="e26007adde300079" providerId="LiveId" clId="{60D664A9-E121-4DE9-A199-D73B3D6FA034}" dt="2023-10-11T09:42:39.127" v="2280" actId="1076"/>
          <ac:spMkLst>
            <pc:docMk/>
            <pc:sldMk cId="1875965067" sldId="328"/>
            <ac:spMk id="4" creationId="{91678574-3581-08A8-F1AA-2E44C9B65B6C}"/>
          </ac:spMkLst>
        </pc:spChg>
        <pc:spChg chg="add mod">
          <ac:chgData name="Ekaterina Efremova" userId="e26007adde300079" providerId="LiveId" clId="{60D664A9-E121-4DE9-A199-D73B3D6FA034}" dt="2023-10-11T09:43:25.557" v="2286" actId="14100"/>
          <ac:spMkLst>
            <pc:docMk/>
            <pc:sldMk cId="1875965067" sldId="328"/>
            <ac:spMk id="6" creationId="{B94F59A1-483A-238D-F07D-AA1DD0554ED6}"/>
          </ac:spMkLst>
        </pc:spChg>
        <pc:spChg chg="del">
          <ac:chgData name="Ekaterina Efremova" userId="e26007adde300079" providerId="LiveId" clId="{60D664A9-E121-4DE9-A199-D73B3D6FA034}" dt="2023-10-11T09:42:03.906" v="2269" actId="478"/>
          <ac:spMkLst>
            <pc:docMk/>
            <pc:sldMk cId="1875965067" sldId="328"/>
            <ac:spMk id="19" creationId="{270370A6-C485-13C4-F9C9-11423D275F7D}"/>
          </ac:spMkLst>
        </pc:spChg>
        <pc:spChg chg="del">
          <ac:chgData name="Ekaterina Efremova" userId="e26007adde300079" providerId="LiveId" clId="{60D664A9-E121-4DE9-A199-D73B3D6FA034}" dt="2023-10-11T09:42:00.318" v="2266" actId="478"/>
          <ac:spMkLst>
            <pc:docMk/>
            <pc:sldMk cId="1875965067" sldId="328"/>
            <ac:spMk id="74" creationId="{0D1EC282-DB4D-4F1C-95D9-975B89C746B8}"/>
          </ac:spMkLst>
        </pc:spChg>
        <pc:graphicFrameChg chg="del">
          <ac:chgData name="Ekaterina Efremova" userId="e26007adde300079" providerId="LiveId" clId="{60D664A9-E121-4DE9-A199-D73B3D6FA034}" dt="2023-10-11T09:42:06.772" v="2272" actId="478"/>
          <ac:graphicFrameMkLst>
            <pc:docMk/>
            <pc:sldMk cId="1875965067" sldId="328"/>
            <ac:graphicFrameMk id="11" creationId="{CF7B8746-C734-DF9B-5A1F-40200AFD6BB8}"/>
          </ac:graphicFrameMkLst>
        </pc:graphicFrameChg>
        <pc:graphicFrameChg chg="del">
          <ac:chgData name="Ekaterina Efremova" userId="e26007adde300079" providerId="LiveId" clId="{60D664A9-E121-4DE9-A199-D73B3D6FA034}" dt="2023-10-11T09:41:56.172" v="2263" actId="478"/>
          <ac:graphicFrameMkLst>
            <pc:docMk/>
            <pc:sldMk cId="1875965067" sldId="328"/>
            <ac:graphicFrameMk id="12" creationId="{9D306776-1892-16F6-BA54-EA3233CBCB99}"/>
          </ac:graphicFrameMkLst>
        </pc:graphicFrameChg>
        <pc:graphicFrameChg chg="del">
          <ac:chgData name="Ekaterina Efremova" userId="e26007adde300079" providerId="LiveId" clId="{60D664A9-E121-4DE9-A199-D73B3D6FA034}" dt="2023-10-11T09:41:58.367" v="2265" actId="478"/>
          <ac:graphicFrameMkLst>
            <pc:docMk/>
            <pc:sldMk cId="1875965067" sldId="328"/>
            <ac:graphicFrameMk id="16" creationId="{7937BCF8-003C-5491-AD9F-AB9317B2F00C}"/>
          </ac:graphicFrameMkLst>
        </pc:graphicFrameChg>
        <pc:graphicFrameChg chg="del">
          <ac:chgData name="Ekaterina Efremova" userId="e26007adde300079" providerId="LiveId" clId="{60D664A9-E121-4DE9-A199-D73B3D6FA034}" dt="2023-10-11T09:42:01.200" v="2267" actId="478"/>
          <ac:graphicFrameMkLst>
            <pc:docMk/>
            <pc:sldMk cId="1875965067" sldId="328"/>
            <ac:graphicFrameMk id="17" creationId="{CEDAA946-10F8-D614-E36E-802ECE06DE9F}"/>
          </ac:graphicFrameMkLst>
        </pc:graphicFrameChg>
        <pc:graphicFrameChg chg="del">
          <ac:chgData name="Ekaterina Efremova" userId="e26007adde300079" providerId="LiveId" clId="{60D664A9-E121-4DE9-A199-D73B3D6FA034}" dt="2023-10-11T09:42:02.084" v="2268" actId="478"/>
          <ac:graphicFrameMkLst>
            <pc:docMk/>
            <pc:sldMk cId="1875965067" sldId="328"/>
            <ac:graphicFrameMk id="18" creationId="{7AD67A0E-D23A-C0A3-A195-19ABF2CA2626}"/>
          </ac:graphicFrameMkLst>
        </pc:graphicFrameChg>
        <pc:graphicFrameChg chg="del">
          <ac:chgData name="Ekaterina Efremova" userId="e26007adde300079" providerId="LiveId" clId="{60D664A9-E121-4DE9-A199-D73B3D6FA034}" dt="2023-10-11T09:42:05.842" v="2271" actId="478"/>
          <ac:graphicFrameMkLst>
            <pc:docMk/>
            <pc:sldMk cId="1875965067" sldId="328"/>
            <ac:graphicFrameMk id="20" creationId="{E62C678F-ED91-928A-6BD0-5A4A197E1AE4}"/>
          </ac:graphicFrameMkLst>
        </pc:graphicFrameChg>
        <pc:graphicFrameChg chg="del">
          <ac:chgData name="Ekaterina Efremova" userId="e26007adde300079" providerId="LiveId" clId="{60D664A9-E121-4DE9-A199-D73B3D6FA034}" dt="2023-10-11T09:42:04.885" v="2270" actId="478"/>
          <ac:graphicFrameMkLst>
            <pc:docMk/>
            <pc:sldMk cId="1875965067" sldId="328"/>
            <ac:graphicFrameMk id="21" creationId="{C54935F7-5FD1-68F7-7490-26AD164447A2}"/>
          </ac:graphicFrameMkLst>
        </pc:graphicFrameChg>
        <pc:graphicFrameChg chg="mod">
          <ac:chgData name="Ekaterina Efremova" userId="e26007adde300079" providerId="LiveId" clId="{60D664A9-E121-4DE9-A199-D73B3D6FA034}" dt="2023-10-11T09:42:09.101" v="2273" actId="1076"/>
          <ac:graphicFrameMkLst>
            <pc:docMk/>
            <pc:sldMk cId="1875965067" sldId="328"/>
            <ac:graphicFrameMk id="22" creationId="{873FF002-9F64-8851-183B-643AFD96FF74}"/>
          </ac:graphicFrameMkLst>
        </pc:graphicFrameChg>
        <pc:graphicFrameChg chg="del">
          <ac:chgData name="Ekaterina Efremova" userId="e26007adde300079" providerId="LiveId" clId="{60D664A9-E121-4DE9-A199-D73B3D6FA034}" dt="2023-10-11T09:41:57.534" v="2264" actId="478"/>
          <ac:graphicFrameMkLst>
            <pc:docMk/>
            <pc:sldMk cId="1875965067" sldId="328"/>
            <ac:graphicFrameMk id="82" creationId="{20BE1CD5-1C7B-4D80-83FF-C024B6B3645A}"/>
          </ac:graphicFrameMkLst>
        </pc:graphicFrameChg>
      </pc:sldChg>
    </pc:docChg>
  </pc:docChgLst>
</pc:chgInfo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10T22:57:48.936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1 0 24575,'93'212'0,"-56"-134"0,114 222 0,73 172 0,-191-381 0,26 60 0,6-28 250,-34-68-788,-2 1-1,32 93 1,-50-114-6288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10T22:58:51.934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1 0 24575,'93'212'0,"-56"-134"0,114 222 0,73 172 0,-191-381 0,26 60 0,6-28 250,-34-68-788,-2 1-1,32 93 1,-50-114-6288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06FA268-60FD-46A2-8600-05ED4A4F8892}" type="datetimeFigureOut">
              <a:rPr lang="ru-RU" smtClean="0"/>
              <a:t>11.10.2023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BF0FBBA-39BE-44B5-A2EA-83A6E0225A5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758814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1F5B10-26F7-48CD-B2F2-852A131D3D64}" type="slidenum">
              <a:rPr lang="ru-RU" smtClean="0"/>
              <a:t>1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597987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B2711AD-9E98-4B36-91B2-4CE515FA746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4E55246F-F355-4339-9FA5-9D91EB9FEC7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en-US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266118BE-BD28-42A5-A0D3-9919C7C1F7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10/11/2023</a:t>
            </a:fld>
            <a:endParaRPr lang="en-US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16DECCF1-3F33-49CE-AC00-811F213D75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FB0F0831-50F2-4C3A-8556-14F0766794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851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591D9D8-5970-4042-9AF1-4E6BBBF9B0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02CE344F-41FD-4F7D-A14E-E2BA7A6727D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C7CCE783-CD7A-45C1-8570-9AB6F88351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10/11/2023</a:t>
            </a:fld>
            <a:endParaRPr lang="en-US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1ED211F7-6AE5-486D-AC62-8BD66666B1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4C514B25-C4C7-412D-A3B3-D796E71018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68712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A1DCBA94-115F-4E08-ACF6-C28C2A6FD6B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8CBC8FB7-478B-47A1-B249-890D798265D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96051D81-7A35-4308-AEE8-1E343B61FF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10/11/2023</a:t>
            </a:fld>
            <a:endParaRPr lang="en-US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B67F62BF-8FF4-4429-9151-247ABD6841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8DF89FAE-26D6-4254-8BD6-4B5AFBF5EE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32454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6F0FE5B-AB70-4F5F-A287-E394333775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EE0AE68-3823-4A06-BF22-B605B98D119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11D38BA-10A3-48A1-AB75-B400B8BDDB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10/11/2023</a:t>
            </a:fld>
            <a:endParaRPr lang="en-US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58E4DAD7-D649-42F4-8CAA-BB8126C9CB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3537247C-DF7D-4C6F-B0A8-D02A1CCEFB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53403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47BA6A4-6C60-4A1B-9AD9-88EDDCBAE5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3EEC5596-C9DE-474F-8064-6F74D259B47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1E831ACE-62D6-44CE-8F3C-142AA85102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10/11/2023</a:t>
            </a:fld>
            <a:endParaRPr lang="en-US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BFCC7C99-DC3D-4D01-95C7-2DFF7B0CFB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DC7DEB36-5B4E-42C9-8B1C-0EC1DE1A2C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06434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FE13157-2B95-4F36-8C8B-0379F7A4C4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C5A43F1-6A21-4FF0-9D76-A0C65EEBD3F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80F3E42C-CFA6-4183-92F6-492A367C2EC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07E3472D-F6B7-499C-93C5-C810439219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10/11/2023</a:t>
            </a:fld>
            <a:endParaRPr lang="en-US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CD72A81B-A59F-4026-9471-A620FA4374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E85F4CF6-A96F-4569-9CA8-C510B0FEE8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73830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3F92A91-E9EE-41FB-A853-E2D263160E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9ADBCD67-3BDD-48DE-9BC0-CE4EE5BCAA4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AE7D9354-43AF-4850-A6D8-0CFE1B26B1C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CCB9EA4C-A19E-4588-A8A7-AF44FE37766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59A290C2-3950-4FBE-926A-8F64CBBE5BE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9D2854ED-DBF3-4D9B-AC11-E41DBBC9F9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10/11/2023</a:t>
            </a:fld>
            <a:endParaRPr lang="en-US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0E49211C-D8BA-482A-9203-81112B7BC8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47B99D8D-F55D-413C-A704-C8E2A02917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07334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20260D0-40A5-4468-B7E3-913B49AB2B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D25CF552-663C-481B-82A0-ABF3C8B5B3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10/11/2023</a:t>
            </a:fld>
            <a:endParaRPr lang="en-US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CFA739AE-298A-4AD4-B5AF-CB8157CC4D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23F44ED4-FE12-40D1-8C5E-BAD4151467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63230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703D2D0D-4368-4D40-A6FB-DD6D7E2DDD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10/11/2023</a:t>
            </a:fld>
            <a:endParaRPr lang="en-US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0CF5835B-CD2B-40BD-AE13-AA932A4325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E603B750-93F8-414A-A586-F34B7C0AF8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78685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53529E4-C032-4E4C-AFA3-CFD36D515A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60DAC3ED-BF9D-4BBF-89C9-5A013B03558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EF566A99-71AD-45B8-AEFF-CD6FB6EAEAC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154ED0B2-20FB-4CEE-915E-ACF6E5F326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10/11/2023</a:t>
            </a:fld>
            <a:endParaRPr lang="en-US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B91D1162-8CF2-4FA5-8CA0-CBD565994B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5BD23CAA-3DE7-47EA-8811-83BF1DE262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80549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203B7C5-790D-47FD-AF29-36FEABC257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86E8A8FC-2CA9-453C-AD92-D68BB203D15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53460659-4573-4697-893B-2F79ABEB419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CA911067-B785-46E4-AFAB-D2DA230628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10/11/2023</a:t>
            </a:fld>
            <a:endParaRPr lang="en-US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D84FD8D3-D123-4D14-A38D-8405E91CDE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543CD240-B480-4658-B9E0-C1232CCB12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84755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FCD870C-C3F1-4B10-A17E-02D45C0A98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AFF7B523-06FD-4DE6-800E-C8DAAD46D1A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79A25866-AC43-4D91-966F-4C81B70C355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7628C1-4C27-4B96-9010-964F45C67E10}" type="datetimeFigureOut">
              <a:rPr lang="en-US" smtClean="0"/>
              <a:t>10/11/2023</a:t>
            </a:fld>
            <a:endParaRPr lang="en-US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9154624D-9C9F-45C5-A37F-0ED0506C8F8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F8ACC28-7FCE-42E9-A43B-79CA6348D44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09582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jp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60.emf"/><Relationship Id="rId3" Type="http://schemas.openxmlformats.org/officeDocument/2006/relationships/image" Target="../media/image56.wmf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60.bin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59.wmf"/><Relationship Id="rId5" Type="http://schemas.openxmlformats.org/officeDocument/2006/relationships/image" Target="../media/image57.w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49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62.emf"/><Relationship Id="rId3" Type="http://schemas.openxmlformats.org/officeDocument/2006/relationships/image" Target="../media/image56.wmf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66.bin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50.wmf"/><Relationship Id="rId5" Type="http://schemas.openxmlformats.org/officeDocument/2006/relationships/image" Target="../media/image46.w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49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72.bin"/><Relationship Id="rId17" Type="http://schemas.openxmlformats.org/officeDocument/2006/relationships/image" Target="../media/image70.emf"/><Relationship Id="rId2" Type="http://schemas.openxmlformats.org/officeDocument/2006/relationships/oleObject" Target="../embeddings/oleObject67.bin"/><Relationship Id="rId16" Type="http://schemas.openxmlformats.org/officeDocument/2006/relationships/oleObject" Target="../embeddings/oleObject7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67.emf"/><Relationship Id="rId5" Type="http://schemas.openxmlformats.org/officeDocument/2006/relationships/image" Target="../media/image64.wmf"/><Relationship Id="rId15" Type="http://schemas.openxmlformats.org/officeDocument/2006/relationships/image" Target="../media/image69.wmf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oleObject68.bin"/><Relationship Id="rId9" Type="http://schemas.openxmlformats.org/officeDocument/2006/relationships/image" Target="../media/image66.emf"/><Relationship Id="rId14" Type="http://schemas.openxmlformats.org/officeDocument/2006/relationships/oleObject" Target="../embeddings/oleObject7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76.wmf"/><Relationship Id="rId18" Type="http://schemas.openxmlformats.org/officeDocument/2006/relationships/oleObject" Target="../embeddings/oleObject83.bin"/><Relationship Id="rId3" Type="http://schemas.openxmlformats.org/officeDocument/2006/relationships/image" Target="../media/image71.wmf"/><Relationship Id="rId21" Type="http://schemas.openxmlformats.org/officeDocument/2006/relationships/image" Target="../media/image80.wmf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80.bin"/><Relationship Id="rId17" Type="http://schemas.openxmlformats.org/officeDocument/2006/relationships/image" Target="../media/image78.wmf"/><Relationship Id="rId2" Type="http://schemas.openxmlformats.org/officeDocument/2006/relationships/oleObject" Target="../embeddings/oleObject75.bin"/><Relationship Id="rId16" Type="http://schemas.openxmlformats.org/officeDocument/2006/relationships/oleObject" Target="../embeddings/oleObject82.bin"/><Relationship Id="rId20" Type="http://schemas.openxmlformats.org/officeDocument/2006/relationships/oleObject" Target="../embeddings/oleObject8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75.emf"/><Relationship Id="rId5" Type="http://schemas.openxmlformats.org/officeDocument/2006/relationships/image" Target="../media/image72.wmf"/><Relationship Id="rId15" Type="http://schemas.openxmlformats.org/officeDocument/2006/relationships/image" Target="../media/image77.wmf"/><Relationship Id="rId23" Type="http://schemas.openxmlformats.org/officeDocument/2006/relationships/image" Target="../media/image81.wmf"/><Relationship Id="rId10" Type="http://schemas.openxmlformats.org/officeDocument/2006/relationships/oleObject" Target="../embeddings/oleObject79.bin"/><Relationship Id="rId19" Type="http://schemas.openxmlformats.org/officeDocument/2006/relationships/image" Target="../media/image79.wmf"/><Relationship Id="rId4" Type="http://schemas.openxmlformats.org/officeDocument/2006/relationships/oleObject" Target="../embeddings/oleObject76.bin"/><Relationship Id="rId9" Type="http://schemas.openxmlformats.org/officeDocument/2006/relationships/image" Target="../media/image74.emf"/><Relationship Id="rId14" Type="http://schemas.openxmlformats.org/officeDocument/2006/relationships/oleObject" Target="../embeddings/oleObject81.bin"/><Relationship Id="rId22" Type="http://schemas.openxmlformats.org/officeDocument/2006/relationships/oleObject" Target="../embeddings/oleObject8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87.wmf"/><Relationship Id="rId18" Type="http://schemas.openxmlformats.org/officeDocument/2006/relationships/oleObject" Target="../embeddings/oleObject94.bin"/><Relationship Id="rId26" Type="http://schemas.openxmlformats.org/officeDocument/2006/relationships/oleObject" Target="../embeddings/oleObject98.bin"/><Relationship Id="rId3" Type="http://schemas.openxmlformats.org/officeDocument/2006/relationships/image" Target="../media/image82.wmf"/><Relationship Id="rId21" Type="http://schemas.openxmlformats.org/officeDocument/2006/relationships/image" Target="../media/image91.wmf"/><Relationship Id="rId7" Type="http://schemas.openxmlformats.org/officeDocument/2006/relationships/image" Target="../media/image84.wmf"/><Relationship Id="rId12" Type="http://schemas.openxmlformats.org/officeDocument/2006/relationships/oleObject" Target="../embeddings/oleObject91.bin"/><Relationship Id="rId17" Type="http://schemas.openxmlformats.org/officeDocument/2006/relationships/image" Target="../media/image89.wmf"/><Relationship Id="rId25" Type="http://schemas.openxmlformats.org/officeDocument/2006/relationships/image" Target="../media/image93.wmf"/><Relationship Id="rId2" Type="http://schemas.openxmlformats.org/officeDocument/2006/relationships/oleObject" Target="../embeddings/oleObject86.bin"/><Relationship Id="rId16" Type="http://schemas.openxmlformats.org/officeDocument/2006/relationships/oleObject" Target="../embeddings/oleObject93.bin"/><Relationship Id="rId20" Type="http://schemas.openxmlformats.org/officeDocument/2006/relationships/oleObject" Target="../embeddings/oleObject9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86.wmf"/><Relationship Id="rId24" Type="http://schemas.openxmlformats.org/officeDocument/2006/relationships/oleObject" Target="../embeddings/oleObject97.bin"/><Relationship Id="rId5" Type="http://schemas.openxmlformats.org/officeDocument/2006/relationships/image" Target="../media/image83.wmf"/><Relationship Id="rId15" Type="http://schemas.openxmlformats.org/officeDocument/2006/relationships/image" Target="../media/image88.wmf"/><Relationship Id="rId23" Type="http://schemas.openxmlformats.org/officeDocument/2006/relationships/image" Target="../media/image92.wmf"/><Relationship Id="rId10" Type="http://schemas.openxmlformats.org/officeDocument/2006/relationships/oleObject" Target="../embeddings/oleObject90.bin"/><Relationship Id="rId19" Type="http://schemas.openxmlformats.org/officeDocument/2006/relationships/image" Target="../media/image90.wmf"/><Relationship Id="rId4" Type="http://schemas.openxmlformats.org/officeDocument/2006/relationships/oleObject" Target="../embeddings/oleObject87.bin"/><Relationship Id="rId9" Type="http://schemas.openxmlformats.org/officeDocument/2006/relationships/image" Target="../media/image85.wmf"/><Relationship Id="rId14" Type="http://schemas.openxmlformats.org/officeDocument/2006/relationships/oleObject" Target="../embeddings/oleObject92.bin"/><Relationship Id="rId22" Type="http://schemas.openxmlformats.org/officeDocument/2006/relationships/oleObject" Target="../embeddings/oleObject96.bin"/><Relationship Id="rId27" Type="http://schemas.openxmlformats.org/officeDocument/2006/relationships/image" Target="../media/image94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image" Target="../media/image100.wmf"/><Relationship Id="rId18" Type="http://schemas.openxmlformats.org/officeDocument/2006/relationships/oleObject" Target="../embeddings/oleObject107.bin"/><Relationship Id="rId3" Type="http://schemas.openxmlformats.org/officeDocument/2006/relationships/image" Target="../media/image95.wmf"/><Relationship Id="rId7" Type="http://schemas.openxmlformats.org/officeDocument/2006/relationships/image" Target="../media/image97.wmf"/><Relationship Id="rId12" Type="http://schemas.openxmlformats.org/officeDocument/2006/relationships/oleObject" Target="../embeddings/oleObject104.bin"/><Relationship Id="rId17" Type="http://schemas.openxmlformats.org/officeDocument/2006/relationships/image" Target="../media/image102.wmf"/><Relationship Id="rId2" Type="http://schemas.openxmlformats.org/officeDocument/2006/relationships/oleObject" Target="../embeddings/oleObject99.bin"/><Relationship Id="rId16" Type="http://schemas.openxmlformats.org/officeDocument/2006/relationships/oleObject" Target="../embeddings/oleObject10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99.wmf"/><Relationship Id="rId5" Type="http://schemas.openxmlformats.org/officeDocument/2006/relationships/image" Target="../media/image96.emf"/><Relationship Id="rId15" Type="http://schemas.openxmlformats.org/officeDocument/2006/relationships/image" Target="../media/image101.wmf"/><Relationship Id="rId10" Type="http://schemas.openxmlformats.org/officeDocument/2006/relationships/oleObject" Target="../embeddings/oleObject103.bin"/><Relationship Id="rId19" Type="http://schemas.openxmlformats.org/officeDocument/2006/relationships/image" Target="../media/image103.wmf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98.wmf"/><Relationship Id="rId14" Type="http://schemas.openxmlformats.org/officeDocument/2006/relationships/oleObject" Target="../embeddings/oleObject10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oleObject" Target="../embeddings/oleObject108.bin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www.youtube.com/watch?v=3toovcYtKCw" TargetMode="External"/><Relationship Id="rId4" Type="http://schemas.openxmlformats.org/officeDocument/2006/relationships/hyperlink" Target="https://www.youtube.com/watch?v=P5BpHp-b6qg" TargetMode="Externa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youtube.com/watch?v=8BB5sWXBKos" TargetMode="External"/><Relationship Id="rId3" Type="http://schemas.openxmlformats.org/officeDocument/2006/relationships/image" Target="../media/image95.wmf"/><Relationship Id="rId7" Type="http://schemas.openxmlformats.org/officeDocument/2006/relationships/image" Target="../media/image104.wmf"/><Relationship Id="rId2" Type="http://schemas.openxmlformats.org/officeDocument/2006/relationships/oleObject" Target="../embeddings/oleObject10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1.bin"/><Relationship Id="rId5" Type="http://schemas.openxmlformats.org/officeDocument/2006/relationships/image" Target="../media/image96.emf"/><Relationship Id="rId4" Type="http://schemas.openxmlformats.org/officeDocument/2006/relationships/oleObject" Target="../embeddings/oleObject110.bin"/><Relationship Id="rId9" Type="http://schemas.openxmlformats.org/officeDocument/2006/relationships/hyperlink" Target="https://www.youtube.com/watch?v=ianKKt0q7N4" TargetMode="Externa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8.jpeg"/><Relationship Id="rId5" Type="http://schemas.openxmlformats.org/officeDocument/2006/relationships/image" Target="../media/image107.jpeg"/><Relationship Id="rId4" Type="http://schemas.openxmlformats.org/officeDocument/2006/relationships/image" Target="../media/image106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5.wmf"/><Relationship Id="rId21" Type="http://schemas.openxmlformats.org/officeDocument/2006/relationships/image" Target="../media/image14.e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2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3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19.bin"/><Relationship Id="rId3" Type="http://schemas.openxmlformats.org/officeDocument/2006/relationships/image" Target="../media/image15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21.wmf"/><Relationship Id="rId2" Type="http://schemas.openxmlformats.org/officeDocument/2006/relationships/oleObject" Target="../embeddings/oleObject11.bin"/><Relationship Id="rId16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22.e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23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6.e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29.e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5.emf"/><Relationship Id="rId18" Type="http://schemas.openxmlformats.org/officeDocument/2006/relationships/customXml" Target="../ink/ink2.xml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53.png"/><Relationship Id="rId2" Type="http://schemas.openxmlformats.org/officeDocument/2006/relationships/oleObject" Target="../embeddings/oleObject28.bin"/><Relationship Id="rId16" Type="http://schemas.openxmlformats.org/officeDocument/2006/relationships/customXml" Target="../ink/ink1.xml"/><Relationship Id="rId20" Type="http://schemas.openxmlformats.org/officeDocument/2006/relationships/image" Target="../media/image37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32.bin"/><Relationship Id="rId19" Type="http://schemas.openxmlformats.org/officeDocument/2006/relationships/oleObject" Target="../embeddings/oleObject35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3.emf"/><Relationship Id="rId14" Type="http://schemas.openxmlformats.org/officeDocument/2006/relationships/oleObject" Target="../embeddings/oleObject3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41.bin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2.wmf"/><Relationship Id="rId5" Type="http://schemas.openxmlformats.org/officeDocument/2006/relationships/image" Target="../media/image39.e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1.emf"/><Relationship Id="rId14" Type="http://schemas.openxmlformats.org/officeDocument/2006/relationships/oleObject" Target="../embeddings/oleObject4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48.bin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9.emf"/><Relationship Id="rId5" Type="http://schemas.openxmlformats.org/officeDocument/2006/relationships/image" Target="../media/image46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8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55.emf"/><Relationship Id="rId3" Type="http://schemas.openxmlformats.org/officeDocument/2006/relationships/image" Target="../media/image51.wmf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54.bin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54.wmf"/><Relationship Id="rId5" Type="http://schemas.openxmlformats.org/officeDocument/2006/relationships/image" Target="../media/image52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4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5" name="Рисунок 124" descr="Изображение выглядит как внутренний, металлоизделия, стол&#10;&#10;Описание создано автоматически">
            <a:extLst>
              <a:ext uri="{FF2B5EF4-FFF2-40B4-BE49-F238E27FC236}">
                <a16:creationId xmlns:a16="http://schemas.microsoft.com/office/drawing/2014/main" id="{F3909196-941E-4992-BED1-BC11D2307F7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69" r="24514" b="2"/>
          <a:stretch/>
        </p:blipFill>
        <p:spPr>
          <a:xfrm>
            <a:off x="8007861" y="1"/>
            <a:ext cx="4184139" cy="4247004"/>
          </a:xfrm>
          <a:custGeom>
            <a:avLst/>
            <a:gdLst>
              <a:gd name="connsiteX0" fmla="*/ 807468 w 4184139"/>
              <a:gd name="connsiteY0" fmla="*/ 0 h 4247004"/>
              <a:gd name="connsiteX1" fmla="*/ 4068803 w 4184139"/>
              <a:gd name="connsiteY1" fmla="*/ 0 h 4247004"/>
              <a:gd name="connsiteX2" fmla="*/ 4162158 w 4184139"/>
              <a:gd name="connsiteY2" fmla="*/ 84846 h 4247004"/>
              <a:gd name="connsiteX3" fmla="*/ 4184139 w 4184139"/>
              <a:gd name="connsiteY3" fmla="*/ 109032 h 4247004"/>
              <a:gd name="connsiteX4" fmla="*/ 4184139 w 4184139"/>
              <a:gd name="connsiteY4" fmla="*/ 3508705 h 4247004"/>
              <a:gd name="connsiteX5" fmla="*/ 4162158 w 4184139"/>
              <a:gd name="connsiteY5" fmla="*/ 3532891 h 4247004"/>
              <a:gd name="connsiteX6" fmla="*/ 2438135 w 4184139"/>
              <a:gd name="connsiteY6" fmla="*/ 4247004 h 4247004"/>
              <a:gd name="connsiteX7" fmla="*/ 0 w 4184139"/>
              <a:gd name="connsiteY7" fmla="*/ 1808869 h 4247004"/>
              <a:gd name="connsiteX8" fmla="*/ 714113 w 4184139"/>
              <a:gd name="connsiteY8" fmla="*/ 84846 h 42470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184139" h="4247004">
                <a:moveTo>
                  <a:pt x="807468" y="0"/>
                </a:moveTo>
                <a:lnTo>
                  <a:pt x="4068803" y="0"/>
                </a:lnTo>
                <a:lnTo>
                  <a:pt x="4162158" y="84846"/>
                </a:lnTo>
                <a:lnTo>
                  <a:pt x="4184139" y="109032"/>
                </a:lnTo>
                <a:lnTo>
                  <a:pt x="4184139" y="3508705"/>
                </a:lnTo>
                <a:lnTo>
                  <a:pt x="4162158" y="3532891"/>
                </a:lnTo>
                <a:cubicBezTo>
                  <a:pt x="3720942" y="3974107"/>
                  <a:pt x="3111408" y="4247004"/>
                  <a:pt x="2438135" y="4247004"/>
                </a:cubicBezTo>
                <a:cubicBezTo>
                  <a:pt x="1091590" y="4247004"/>
                  <a:pt x="0" y="3155414"/>
                  <a:pt x="0" y="1808869"/>
                </a:cubicBezTo>
                <a:cubicBezTo>
                  <a:pt x="0" y="1135596"/>
                  <a:pt x="272898" y="526062"/>
                  <a:pt x="714113" y="84846"/>
                </a:cubicBezTo>
                <a:close/>
              </a:path>
            </a:pathLst>
          </a:custGeom>
          <a:effectLst>
            <a:softEdge rad="0"/>
          </a:effectLst>
        </p:spPr>
      </p:pic>
      <p:pic>
        <p:nvPicPr>
          <p:cNvPr id="67" name="Рисунок 66">
            <a:extLst>
              <a:ext uri="{FF2B5EF4-FFF2-40B4-BE49-F238E27FC236}">
                <a16:creationId xmlns:a16="http://schemas.microsoft.com/office/drawing/2014/main" id="{1A54E013-7609-4552-A8AD-5B1DDB0490A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763" r="3" b="3"/>
          <a:stretch/>
        </p:blipFill>
        <p:spPr>
          <a:xfrm>
            <a:off x="3834182" y="1"/>
            <a:ext cx="4215670" cy="3381796"/>
          </a:xfrm>
          <a:custGeom>
            <a:avLst/>
            <a:gdLst>
              <a:gd name="connsiteX0" fmla="*/ 431362 w 4215670"/>
              <a:gd name="connsiteY0" fmla="*/ 0 h 3381796"/>
              <a:gd name="connsiteX1" fmla="*/ 3784309 w 4215670"/>
              <a:gd name="connsiteY1" fmla="*/ 0 h 3381796"/>
              <a:gd name="connsiteX2" fmla="*/ 3855685 w 4215670"/>
              <a:gd name="connsiteY2" fmla="*/ 95451 h 3381796"/>
              <a:gd name="connsiteX3" fmla="*/ 4215670 w 4215670"/>
              <a:gd name="connsiteY3" fmla="*/ 1273961 h 3381796"/>
              <a:gd name="connsiteX4" fmla="*/ 2107836 w 4215670"/>
              <a:gd name="connsiteY4" fmla="*/ 3381796 h 3381796"/>
              <a:gd name="connsiteX5" fmla="*/ 0 w 4215670"/>
              <a:gd name="connsiteY5" fmla="*/ 1273961 h 3381796"/>
              <a:gd name="connsiteX6" fmla="*/ 359986 w 4215670"/>
              <a:gd name="connsiteY6" fmla="*/ 95451 h 33817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215670" h="3381796">
                <a:moveTo>
                  <a:pt x="431362" y="0"/>
                </a:moveTo>
                <a:lnTo>
                  <a:pt x="3784309" y="0"/>
                </a:lnTo>
                <a:lnTo>
                  <a:pt x="3855685" y="95451"/>
                </a:lnTo>
                <a:cubicBezTo>
                  <a:pt x="4082961" y="431863"/>
                  <a:pt x="4215670" y="837414"/>
                  <a:pt x="4215670" y="1273961"/>
                </a:cubicBezTo>
                <a:cubicBezTo>
                  <a:pt x="4215670" y="2438087"/>
                  <a:pt x="3271960" y="3381796"/>
                  <a:pt x="2107836" y="3381796"/>
                </a:cubicBezTo>
                <a:cubicBezTo>
                  <a:pt x="943711" y="3381796"/>
                  <a:pt x="0" y="2438087"/>
                  <a:pt x="0" y="1273961"/>
                </a:cubicBezTo>
                <a:cubicBezTo>
                  <a:pt x="0" y="837414"/>
                  <a:pt x="132710" y="431863"/>
                  <a:pt x="359986" y="95451"/>
                </a:cubicBezTo>
                <a:close/>
              </a:path>
            </a:pathLst>
          </a:custGeom>
          <a:effectLst>
            <a:softEdge rad="0"/>
          </a:effectLst>
        </p:spPr>
      </p:pic>
      <p:pic>
        <p:nvPicPr>
          <p:cNvPr id="60" name="Рисунок 59" descr="Изображение выглядит как транспорт&#10;&#10;Описание создано автоматически">
            <a:extLst>
              <a:ext uri="{FF2B5EF4-FFF2-40B4-BE49-F238E27FC236}">
                <a16:creationId xmlns:a16="http://schemas.microsoft.com/office/drawing/2014/main" id="{08C650E0-B4D1-40F8-ACDF-AF497894FA01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195" r="27008" b="-2"/>
          <a:stretch/>
        </p:blipFill>
        <p:spPr>
          <a:xfrm>
            <a:off x="1" y="1337091"/>
            <a:ext cx="5190767" cy="5530385"/>
          </a:xfrm>
          <a:custGeom>
            <a:avLst/>
            <a:gdLst>
              <a:gd name="connsiteX0" fmla="*/ 1986067 w 5190767"/>
              <a:gd name="connsiteY0" fmla="*/ 0 h 5530385"/>
              <a:gd name="connsiteX1" fmla="*/ 5190767 w 5190767"/>
              <a:gd name="connsiteY1" fmla="*/ 3204701 h 5530385"/>
              <a:gd name="connsiteX2" fmla="*/ 4252132 w 5190767"/>
              <a:gd name="connsiteY2" fmla="*/ 5470767 h 5530385"/>
              <a:gd name="connsiteX3" fmla="*/ 4186536 w 5190767"/>
              <a:gd name="connsiteY3" fmla="*/ 5530385 h 5530385"/>
              <a:gd name="connsiteX4" fmla="*/ 0 w 5190767"/>
              <a:gd name="connsiteY4" fmla="*/ 5530385 h 5530385"/>
              <a:gd name="connsiteX5" fmla="*/ 0 w 5190767"/>
              <a:gd name="connsiteY5" fmla="*/ 692598 h 5530385"/>
              <a:gd name="connsiteX6" fmla="*/ 194287 w 5190767"/>
              <a:gd name="connsiteY6" fmla="*/ 547313 h 5530385"/>
              <a:gd name="connsiteX7" fmla="*/ 1986067 w 5190767"/>
              <a:gd name="connsiteY7" fmla="*/ 0 h 55303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190767" h="5530385">
                <a:moveTo>
                  <a:pt x="1986067" y="0"/>
                </a:moveTo>
                <a:cubicBezTo>
                  <a:pt x="3755974" y="0"/>
                  <a:pt x="5190767" y="1434794"/>
                  <a:pt x="5190767" y="3204701"/>
                </a:cubicBezTo>
                <a:cubicBezTo>
                  <a:pt x="5190767" y="4089655"/>
                  <a:pt x="4832069" y="4890830"/>
                  <a:pt x="4252132" y="5470767"/>
                </a:cubicBezTo>
                <a:lnTo>
                  <a:pt x="4186536" y="5530385"/>
                </a:lnTo>
                <a:lnTo>
                  <a:pt x="0" y="5530385"/>
                </a:lnTo>
                <a:lnTo>
                  <a:pt x="0" y="692598"/>
                </a:lnTo>
                <a:lnTo>
                  <a:pt x="194287" y="547313"/>
                </a:lnTo>
                <a:cubicBezTo>
                  <a:pt x="705761" y="201768"/>
                  <a:pt x="1322351" y="0"/>
                  <a:pt x="1986067" y="0"/>
                </a:cubicBezTo>
                <a:close/>
              </a:path>
            </a:pathLst>
          </a:custGeom>
          <a:effectLst>
            <a:softEdge rad="0"/>
          </a:effectLst>
        </p:spPr>
      </p:pic>
      <p:pic>
        <p:nvPicPr>
          <p:cNvPr id="152" name="Picture 147">
            <a:extLst>
              <a:ext uri="{FF2B5EF4-FFF2-40B4-BE49-F238E27FC236}">
                <a16:creationId xmlns:a16="http://schemas.microsoft.com/office/drawing/2014/main" id="{4603FC70-67D9-49EF-983C-3853BF2B493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5FCDD7C-75F0-49C2-9B2E-581F86D2014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400317" y="4229454"/>
            <a:ext cx="6201111" cy="1160633"/>
          </a:xfrm>
        </p:spPr>
        <p:txBody>
          <a:bodyPr anchor="t">
            <a:noAutofit/>
          </a:bodyPr>
          <a:lstStyle/>
          <a:p>
            <a:pPr algn="r"/>
            <a:r>
              <a:rPr lang="ru-RU" sz="8000" dirty="0">
                <a:solidFill>
                  <a:srgbClr val="002060"/>
                </a:solidFill>
                <a:latin typeface="Constantia" panose="02030602050306030303" pitchFamily="18" charset="0"/>
              </a:rPr>
              <a:t>МЕХАНИКА</a:t>
            </a:r>
            <a:endParaRPr lang="en-US" sz="8000" dirty="0">
              <a:solidFill>
                <a:srgbClr val="002060"/>
              </a:solidFill>
              <a:latin typeface="Constantia" panose="02030602050306030303" pitchFamily="18" charset="0"/>
            </a:endParaRP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12BC01C6-E454-4FA3-967D-EC7E86396A2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4361112" y="6043425"/>
            <a:ext cx="7621338" cy="683752"/>
          </a:xfrm>
        </p:spPr>
        <p:txBody>
          <a:bodyPr anchor="b">
            <a:noAutofit/>
          </a:bodyPr>
          <a:lstStyle/>
          <a:p>
            <a:pPr algn="r"/>
            <a:endParaRPr lang="ru-RU" sz="4000" dirty="0">
              <a:solidFill>
                <a:srgbClr val="FFFFFF"/>
              </a:solidFill>
              <a:latin typeface="Constantia" panose="02030602050306030303" pitchFamily="18" charset="0"/>
            </a:endParaRPr>
          </a:p>
          <a:p>
            <a:pPr algn="r"/>
            <a:endParaRPr lang="ru-RU" sz="4000" dirty="0">
              <a:solidFill>
                <a:srgbClr val="FFFFFF"/>
              </a:solidFill>
              <a:latin typeface="Constantia" panose="02030602050306030303" pitchFamily="18" charset="0"/>
            </a:endParaRPr>
          </a:p>
          <a:p>
            <a:pPr algn="r"/>
            <a:endParaRPr lang="ru-RU" sz="4000" dirty="0">
              <a:solidFill>
                <a:srgbClr val="FFFFFF"/>
              </a:solidFill>
              <a:latin typeface="Constantia" panose="02030602050306030303" pitchFamily="18" charset="0"/>
            </a:endParaRPr>
          </a:p>
          <a:p>
            <a:pPr algn="r"/>
            <a:endParaRPr lang="ru-RU" sz="4000" dirty="0">
              <a:solidFill>
                <a:srgbClr val="FFFFFF"/>
              </a:solidFill>
              <a:latin typeface="Constantia" panose="02030602050306030303" pitchFamily="18" charset="0"/>
            </a:endParaRPr>
          </a:p>
          <a:p>
            <a:pPr algn="r"/>
            <a:endParaRPr lang="ru-RU" sz="4000" dirty="0">
              <a:solidFill>
                <a:srgbClr val="FFFFFF"/>
              </a:solidFill>
              <a:latin typeface="Constantia" panose="02030602050306030303" pitchFamily="18" charset="0"/>
            </a:endParaRPr>
          </a:p>
          <a:p>
            <a:pPr algn="r"/>
            <a:endParaRPr lang="ru-RU" sz="4000" dirty="0">
              <a:solidFill>
                <a:srgbClr val="DC1661"/>
              </a:solidFill>
              <a:latin typeface="Constantia" panose="02030602050306030303" pitchFamily="18" charset="0"/>
            </a:endParaRPr>
          </a:p>
          <a:p>
            <a:pPr algn="r"/>
            <a:r>
              <a:rPr lang="ru-RU" sz="4000" dirty="0">
                <a:solidFill>
                  <a:srgbClr val="FFFFFF"/>
                </a:solidFill>
                <a:latin typeface="Constantia" panose="02030602050306030303" pitchFamily="18" charset="0"/>
              </a:rPr>
              <a:t>Твердого Тела</a:t>
            </a:r>
            <a:r>
              <a:rPr lang="en-US" sz="4000" dirty="0">
                <a:solidFill>
                  <a:srgbClr val="FFFFFF"/>
                </a:solidFill>
                <a:latin typeface="Constantia" panose="02030602050306030303" pitchFamily="18" charset="0"/>
              </a:rPr>
              <a:t> 2</a:t>
            </a:r>
            <a:endParaRPr lang="ru-RU" sz="4000" dirty="0">
              <a:solidFill>
                <a:srgbClr val="FFFFFF"/>
              </a:solidFill>
              <a:latin typeface="Constantia" panose="02030602050306030303" pitchFamily="18" charset="0"/>
            </a:endParaRPr>
          </a:p>
          <a:p>
            <a:pPr algn="r"/>
            <a:r>
              <a:rPr lang="ru-RU" sz="3200" dirty="0">
                <a:solidFill>
                  <a:srgbClr val="002060"/>
                </a:solidFill>
                <a:latin typeface="Constantia" panose="02030602050306030303" pitchFamily="18" charset="0"/>
              </a:rPr>
              <a:t>Е.А. Ефремова</a:t>
            </a:r>
            <a:endParaRPr lang="en-US" sz="3200" dirty="0">
              <a:solidFill>
                <a:srgbClr val="002060"/>
              </a:solidFill>
              <a:latin typeface="Constantia" panose="02030602050306030303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3B502F2-2562-83F0-D67C-5AF596B8BE52}"/>
              </a:ext>
            </a:extLst>
          </p:cNvPr>
          <p:cNvSpPr txBox="1"/>
          <p:nvPr/>
        </p:nvSpPr>
        <p:spPr>
          <a:xfrm>
            <a:off x="5666995" y="5270833"/>
            <a:ext cx="609981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4400" dirty="0">
                <a:solidFill>
                  <a:srgbClr val="DC1661"/>
                </a:solidFill>
                <a:latin typeface="Constantia" panose="02030602050306030303" pitchFamily="18" charset="0"/>
              </a:rPr>
              <a:t>Динамика АТТ 2</a:t>
            </a:r>
            <a:r>
              <a:rPr lang="ru-RU" sz="4400" dirty="0">
                <a:solidFill>
                  <a:srgbClr val="FFFFFF"/>
                </a:solidFill>
                <a:latin typeface="Constantia" panose="02030602050306030303" pitchFamily="18" charset="0"/>
              </a:rPr>
              <a:t>мика </a:t>
            </a:r>
            <a:endParaRPr lang="ru-RU" sz="4400" dirty="0"/>
          </a:p>
        </p:txBody>
      </p:sp>
    </p:spTree>
    <p:extLst>
      <p:ext uri="{BB962C8B-B14F-4D97-AF65-F5344CB8AC3E}">
        <p14:creationId xmlns:p14="http://schemas.microsoft.com/office/powerpoint/2010/main" val="209947556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854" y="77775"/>
            <a:ext cx="12168294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МОМЕНТ ИНЕРЦИИ</a:t>
            </a:r>
            <a:r>
              <a:rPr lang="en-US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. </a:t>
            </a: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ПОЛЫЙ ЦИЛИНДР.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BF001E9-4102-3D18-ADA2-3BE01CFC0A6B}"/>
              </a:ext>
            </a:extLst>
          </p:cNvPr>
          <p:cNvSpPr txBox="1"/>
          <p:nvPr/>
        </p:nvSpPr>
        <p:spPr>
          <a:xfrm rot="20544373">
            <a:off x="231933" y="453259"/>
            <a:ext cx="2577083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800" b="1" dirty="0">
                <a:solidFill>
                  <a:srgbClr val="FE1C89"/>
                </a:solidFill>
                <a:latin typeface="Constantia" panose="02030602050306030303" pitchFamily="18" charset="0"/>
              </a:rPr>
              <a:t>ЦИЛИНДР ПОЛЫЙ</a:t>
            </a:r>
          </a:p>
        </p:txBody>
      </p:sp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592E6C8E-70DC-1653-2CE0-97083FAE07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980369"/>
              </p:ext>
            </p:extLst>
          </p:nvPr>
        </p:nvGraphicFramePr>
        <p:xfrm>
          <a:off x="5837238" y="630238"/>
          <a:ext cx="5013325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24080" imgH="736560" progId="Equation.DSMT4">
                  <p:embed/>
                </p:oleObj>
              </mc:Choice>
              <mc:Fallback>
                <p:oleObj name="Equation" r:id="rId2" imgW="3124080" imgH="736560" progId="Equation.DSMT4">
                  <p:embed/>
                  <p:pic>
                    <p:nvPicPr>
                      <p:cNvPr id="20" name="Объект 19">
                        <a:extLst>
                          <a:ext uri="{FF2B5EF4-FFF2-40B4-BE49-F238E27FC236}">
                            <a16:creationId xmlns:a16="http://schemas.microsoft.com/office/drawing/2014/main" id="{592E6C8E-70DC-1653-2CE0-97083FAE07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837238" y="630238"/>
                        <a:ext cx="5013325" cy="1182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B706285E-E837-58B7-2342-118DBD5CA2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042632"/>
              </p:ext>
            </p:extLst>
          </p:nvPr>
        </p:nvGraphicFramePr>
        <p:xfrm>
          <a:off x="6967538" y="1787525"/>
          <a:ext cx="2752725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26920" imgH="736560" progId="Equation.DSMT4">
                  <p:embed/>
                </p:oleObj>
              </mc:Choice>
              <mc:Fallback>
                <p:oleObj name="Equation" r:id="rId4" imgW="1726920" imgH="736560" progId="Equation.DSMT4">
                  <p:embed/>
                  <p:pic>
                    <p:nvPicPr>
                      <p:cNvPr id="21" name="Объект 20">
                        <a:extLst>
                          <a:ext uri="{FF2B5EF4-FFF2-40B4-BE49-F238E27FC236}">
                            <a16:creationId xmlns:a16="http://schemas.microsoft.com/office/drawing/2014/main" id="{B706285E-E837-58B7-2342-118DBD5CA2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67538" y="1787525"/>
                        <a:ext cx="2752725" cy="1171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8D911291-7BB6-F70E-1F80-E4E2AE297C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507363"/>
              </p:ext>
            </p:extLst>
          </p:nvPr>
        </p:nvGraphicFramePr>
        <p:xfrm>
          <a:off x="5849938" y="2889250"/>
          <a:ext cx="4989512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65280" imgH="876240" progId="Equation.DSMT4">
                  <p:embed/>
                </p:oleObj>
              </mc:Choice>
              <mc:Fallback>
                <p:oleObj name="Equation" r:id="rId6" imgW="3365280" imgH="87624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8D911291-7BB6-F70E-1F80-E4E2AE297C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49938" y="2889250"/>
                        <a:ext cx="4989512" cy="1300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163D394D-3A4B-563B-FFA3-983634C6EB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70776"/>
              </p:ext>
            </p:extLst>
          </p:nvPr>
        </p:nvGraphicFramePr>
        <p:xfrm>
          <a:off x="4003993" y="4406901"/>
          <a:ext cx="5018087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018774" imgH="858271" progId="Equation.DSMT4">
                  <p:embed/>
                </p:oleObj>
              </mc:Choice>
              <mc:Fallback>
                <p:oleObj name="Equation" r:id="rId8" imgW="5018774" imgH="858271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163D394D-3A4B-563B-FFA3-983634C6EB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03993" y="4406901"/>
                        <a:ext cx="5018087" cy="858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Стрелка: вправо 6">
            <a:extLst>
              <a:ext uri="{FF2B5EF4-FFF2-40B4-BE49-F238E27FC236}">
                <a16:creationId xmlns:a16="http://schemas.microsoft.com/office/drawing/2014/main" id="{FF6EA247-4055-B6A7-C90E-EA1CDEF7E613}"/>
              </a:ext>
            </a:extLst>
          </p:cNvPr>
          <p:cNvSpPr/>
          <p:nvPr/>
        </p:nvSpPr>
        <p:spPr>
          <a:xfrm>
            <a:off x="3167472" y="5693656"/>
            <a:ext cx="1130207" cy="477171"/>
          </a:xfrm>
          <a:prstGeom prst="rightArrow">
            <a:avLst/>
          </a:prstGeom>
          <a:solidFill>
            <a:srgbClr val="B4DEF0"/>
          </a:solidFill>
          <a:ln w="25400">
            <a:solidFill>
              <a:srgbClr val="FE1C89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8F64E0B2-73C7-2E16-CB94-6192945304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679152"/>
              </p:ext>
            </p:extLst>
          </p:nvPr>
        </p:nvGraphicFramePr>
        <p:xfrm>
          <a:off x="5629275" y="5232399"/>
          <a:ext cx="4784725" cy="1201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33640" imgH="736560" progId="Equation.DSMT4">
                  <p:embed/>
                </p:oleObj>
              </mc:Choice>
              <mc:Fallback>
                <p:oleObj name="Equation" r:id="rId10" imgW="2933640" imgH="73656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8F64E0B2-73C7-2E16-CB94-6192945304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29275" y="5232399"/>
                        <a:ext cx="4784725" cy="1201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F5889053-F1BF-804E-FA87-098D659A07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332291"/>
              </p:ext>
            </p:extLst>
          </p:nvPr>
        </p:nvGraphicFramePr>
        <p:xfrm>
          <a:off x="489352" y="1061402"/>
          <a:ext cx="3360062" cy="4170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12" imgW="4860652" imgH="6033378" progId="CorelDraw.Graphic.19">
                  <p:embed/>
                </p:oleObj>
              </mc:Choice>
              <mc:Fallback>
                <p:oleObj name="CorelDRAW" r:id="rId12" imgW="4860652" imgH="6033378" progId="CorelDraw.Graphic.19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F5889053-F1BF-804E-FA87-098D659A07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9352" y="1061402"/>
                        <a:ext cx="3360062" cy="41709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639282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854" y="77775"/>
            <a:ext cx="12168294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МОМЕНТ ИНЕРЦИИ</a:t>
            </a:r>
            <a:r>
              <a:rPr lang="en-US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. </a:t>
            </a: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ОБЪЕМНЫЙ ЦИЛИНДР.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BF001E9-4102-3D18-ADA2-3BE01CFC0A6B}"/>
              </a:ext>
            </a:extLst>
          </p:cNvPr>
          <p:cNvSpPr txBox="1"/>
          <p:nvPr/>
        </p:nvSpPr>
        <p:spPr>
          <a:xfrm rot="20544373">
            <a:off x="231933" y="453259"/>
            <a:ext cx="2577083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800" b="1" dirty="0">
                <a:solidFill>
                  <a:srgbClr val="FE1C89"/>
                </a:solidFill>
                <a:latin typeface="Constantia" panose="02030602050306030303" pitchFamily="18" charset="0"/>
              </a:rPr>
              <a:t>ЦИЛИНДР СПЛОШНОЙ</a:t>
            </a:r>
          </a:p>
        </p:txBody>
      </p:sp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592E6C8E-70DC-1653-2CE0-97083FAE07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37238" y="630238"/>
          <a:ext cx="5013325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24080" imgH="736560" progId="Equation.DSMT4">
                  <p:embed/>
                </p:oleObj>
              </mc:Choice>
              <mc:Fallback>
                <p:oleObj name="Equation" r:id="rId2" imgW="3124080" imgH="736560" progId="Equation.DSMT4">
                  <p:embed/>
                  <p:pic>
                    <p:nvPicPr>
                      <p:cNvPr id="20" name="Объект 19">
                        <a:extLst>
                          <a:ext uri="{FF2B5EF4-FFF2-40B4-BE49-F238E27FC236}">
                            <a16:creationId xmlns:a16="http://schemas.microsoft.com/office/drawing/2014/main" id="{592E6C8E-70DC-1653-2CE0-97083FAE07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837238" y="630238"/>
                        <a:ext cx="5013325" cy="1182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B706285E-E837-58B7-2342-118DBD5CA2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9626" y="2048800"/>
          <a:ext cx="2347912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73120" imgH="406080" progId="Equation.DSMT4">
                  <p:embed/>
                </p:oleObj>
              </mc:Choice>
              <mc:Fallback>
                <p:oleObj name="Equation" r:id="rId4" imgW="1473120" imgH="406080" progId="Equation.DSMT4">
                  <p:embed/>
                  <p:pic>
                    <p:nvPicPr>
                      <p:cNvPr id="21" name="Объект 20">
                        <a:extLst>
                          <a:ext uri="{FF2B5EF4-FFF2-40B4-BE49-F238E27FC236}">
                            <a16:creationId xmlns:a16="http://schemas.microsoft.com/office/drawing/2014/main" id="{B706285E-E837-58B7-2342-118DBD5CA2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69626" y="2048800"/>
                        <a:ext cx="2347912" cy="646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8D911291-7BB6-F70E-1F80-E4E2AE297C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15063" y="2889250"/>
          <a:ext cx="4256087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69920" imgH="876240" progId="Equation.DSMT4">
                  <p:embed/>
                </p:oleObj>
              </mc:Choice>
              <mc:Fallback>
                <p:oleObj name="Equation" r:id="rId6" imgW="2869920" imgH="87624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8D911291-7BB6-F70E-1F80-E4E2AE297C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15063" y="2889250"/>
                        <a:ext cx="4256087" cy="1300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163D394D-3A4B-563B-FFA3-983634C6EB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3993" y="4406901"/>
          <a:ext cx="5018087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018774" imgH="858271" progId="Equation.DSMT4">
                  <p:embed/>
                </p:oleObj>
              </mc:Choice>
              <mc:Fallback>
                <p:oleObj name="Equation" r:id="rId8" imgW="5018774" imgH="858271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163D394D-3A4B-563B-FFA3-983634C6EB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03993" y="4406901"/>
                        <a:ext cx="5018087" cy="858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Стрелка: вправо 6">
            <a:extLst>
              <a:ext uri="{FF2B5EF4-FFF2-40B4-BE49-F238E27FC236}">
                <a16:creationId xmlns:a16="http://schemas.microsoft.com/office/drawing/2014/main" id="{FF6EA247-4055-B6A7-C90E-EA1CDEF7E613}"/>
              </a:ext>
            </a:extLst>
          </p:cNvPr>
          <p:cNvSpPr/>
          <p:nvPr/>
        </p:nvSpPr>
        <p:spPr>
          <a:xfrm>
            <a:off x="3167472" y="5693656"/>
            <a:ext cx="1130207" cy="477171"/>
          </a:xfrm>
          <a:prstGeom prst="rightArrow">
            <a:avLst/>
          </a:prstGeom>
          <a:solidFill>
            <a:srgbClr val="B4DEF0"/>
          </a:solidFill>
          <a:ln w="25400">
            <a:solidFill>
              <a:srgbClr val="FE1C89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8F64E0B2-73C7-2E16-CB94-6192945304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29275" y="5232399"/>
          <a:ext cx="4784725" cy="1201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33640" imgH="736560" progId="Equation.DSMT4">
                  <p:embed/>
                </p:oleObj>
              </mc:Choice>
              <mc:Fallback>
                <p:oleObj name="Equation" r:id="rId10" imgW="2933640" imgH="73656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8F64E0B2-73C7-2E16-CB94-6192945304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29275" y="5232399"/>
                        <a:ext cx="4784725" cy="1201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E57CD222-01F3-3859-F21E-4C33C24913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769082"/>
              </p:ext>
            </p:extLst>
          </p:nvPr>
        </p:nvGraphicFramePr>
        <p:xfrm>
          <a:off x="-20639" y="765995"/>
          <a:ext cx="4381182" cy="5233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12" imgW="4860652" imgH="5806399" progId="CorelDraw.Graphic.19">
                  <p:embed/>
                </p:oleObj>
              </mc:Choice>
              <mc:Fallback>
                <p:oleObj name="CorelDRAW" r:id="rId12" imgW="4860652" imgH="5806399" progId="CorelDraw.Graphic.19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E57CD222-01F3-3859-F21E-4C33C24913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-20639" y="765995"/>
                        <a:ext cx="4381182" cy="52339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508649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854" y="77775"/>
            <a:ext cx="12168294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МОМЕНТ ИНЕРЦИИ</a:t>
            </a:r>
            <a:r>
              <a:rPr lang="en-US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. </a:t>
            </a: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СТЕРЖЕНЬ.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592E6C8E-70DC-1653-2CE0-97083FAE07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133467"/>
              </p:ext>
            </p:extLst>
          </p:nvPr>
        </p:nvGraphicFramePr>
        <p:xfrm>
          <a:off x="5520216" y="573992"/>
          <a:ext cx="2039938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9720" imgH="736560" progId="Equation.DSMT4">
                  <p:embed/>
                </p:oleObj>
              </mc:Choice>
              <mc:Fallback>
                <p:oleObj name="Equation" r:id="rId2" imgW="1269720" imgH="736560" progId="Equation.DSMT4">
                  <p:embed/>
                  <p:pic>
                    <p:nvPicPr>
                      <p:cNvPr id="20" name="Объект 19">
                        <a:extLst>
                          <a:ext uri="{FF2B5EF4-FFF2-40B4-BE49-F238E27FC236}">
                            <a16:creationId xmlns:a16="http://schemas.microsoft.com/office/drawing/2014/main" id="{592E6C8E-70DC-1653-2CE0-97083FAE07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20216" y="573992"/>
                        <a:ext cx="2039938" cy="1182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B706285E-E837-58B7-2342-118DBD5CA2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316979"/>
              </p:ext>
            </p:extLst>
          </p:nvPr>
        </p:nvGraphicFramePr>
        <p:xfrm>
          <a:off x="8561388" y="757679"/>
          <a:ext cx="230822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47560" imgH="406080" progId="Equation.DSMT4">
                  <p:embed/>
                </p:oleObj>
              </mc:Choice>
              <mc:Fallback>
                <p:oleObj name="Equation" r:id="rId4" imgW="1447560" imgH="406080" progId="Equation.DSMT4">
                  <p:embed/>
                  <p:pic>
                    <p:nvPicPr>
                      <p:cNvPr id="21" name="Объект 20">
                        <a:extLst>
                          <a:ext uri="{FF2B5EF4-FFF2-40B4-BE49-F238E27FC236}">
                            <a16:creationId xmlns:a16="http://schemas.microsoft.com/office/drawing/2014/main" id="{B706285E-E837-58B7-2342-118DBD5CA2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61388" y="757679"/>
                        <a:ext cx="2308225" cy="646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8D911291-7BB6-F70E-1F80-E4E2AE297C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258653"/>
              </p:ext>
            </p:extLst>
          </p:nvPr>
        </p:nvGraphicFramePr>
        <p:xfrm>
          <a:off x="6151563" y="1776413"/>
          <a:ext cx="4878387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88960" imgH="927000" progId="Equation.DSMT4">
                  <p:embed/>
                </p:oleObj>
              </mc:Choice>
              <mc:Fallback>
                <p:oleObj name="Equation" r:id="rId6" imgW="3288960" imgH="92700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8D911291-7BB6-F70E-1F80-E4E2AE297C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51563" y="1776413"/>
                        <a:ext cx="4878387" cy="1374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2D6BF714-09EB-7E57-9B94-0A12222FBD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692783"/>
              </p:ext>
            </p:extLst>
          </p:nvPr>
        </p:nvGraphicFramePr>
        <p:xfrm>
          <a:off x="496253" y="3071212"/>
          <a:ext cx="5405437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8" imgW="5406062" imgH="1494749" progId="CorelDraw.Graphic.19">
                  <p:embed/>
                </p:oleObj>
              </mc:Choice>
              <mc:Fallback>
                <p:oleObj name="CorelDRAW" r:id="rId8" imgW="5406062" imgH="1494749" progId="CorelDraw.Graphic.19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2D6BF714-09EB-7E57-9B94-0A12222FBD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6253" y="3071212"/>
                        <a:ext cx="5405437" cy="1495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00F36493-01A0-B003-316E-905A0DF13D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365497"/>
              </p:ext>
            </p:extLst>
          </p:nvPr>
        </p:nvGraphicFramePr>
        <p:xfrm>
          <a:off x="505142" y="1223300"/>
          <a:ext cx="5146675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10" imgW="5147016" imgH="1471106" progId="CorelDraw.Graphic.19">
                  <p:embed/>
                </p:oleObj>
              </mc:Choice>
              <mc:Fallback>
                <p:oleObj name="CorelDRAW" r:id="rId10" imgW="5147016" imgH="1471106" progId="CorelDraw.Graphic.19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00F36493-01A0-B003-316E-905A0DF13D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5142" y="1223300"/>
                        <a:ext cx="5146675" cy="1471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0CBA86DA-1289-9E17-932F-6BF0DD9243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642577"/>
              </p:ext>
            </p:extLst>
          </p:nvPr>
        </p:nvGraphicFramePr>
        <p:xfrm>
          <a:off x="6326188" y="3486150"/>
          <a:ext cx="4135437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047760" imgH="876240" progId="Equation.DSMT4">
                  <p:embed/>
                </p:oleObj>
              </mc:Choice>
              <mc:Fallback>
                <p:oleObj name="Equation" r:id="rId12" imgW="3047760" imgH="87624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0CBA86DA-1289-9E17-932F-6BF0DD9243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326188" y="3486150"/>
                        <a:ext cx="4135437" cy="1187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D9D505C4-27A7-585C-D2FD-4FBA74242C75}"/>
              </a:ext>
            </a:extLst>
          </p:cNvPr>
          <p:cNvSpPr txBox="1"/>
          <p:nvPr/>
        </p:nvSpPr>
        <p:spPr>
          <a:xfrm>
            <a:off x="375760" y="5447460"/>
            <a:ext cx="201453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3600" b="1" dirty="0">
                <a:solidFill>
                  <a:srgbClr val="002060"/>
                </a:solidFill>
                <a:latin typeface="Mistral" panose="03090702030407020403" pitchFamily="66" charset="0"/>
              </a:rPr>
              <a:t>ЗАМЕТИМ</a:t>
            </a:r>
            <a:r>
              <a:rPr lang="en-US" sz="3600" b="1" dirty="0">
                <a:solidFill>
                  <a:srgbClr val="002060"/>
                </a:solidFill>
                <a:latin typeface="Mistral" panose="03090702030407020403" pitchFamily="66" charset="0"/>
              </a:rPr>
              <a:t>: </a:t>
            </a:r>
            <a:endParaRPr lang="ru-RU" sz="3600" dirty="0">
              <a:solidFill>
                <a:srgbClr val="002060"/>
              </a:solidFill>
              <a:latin typeface="Mistral" panose="03090702030407020403" pitchFamily="66" charset="0"/>
            </a:endParaRPr>
          </a:p>
        </p:txBody>
      </p:sp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DDB6A416-359C-5B48-AF3D-266EF6C76E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883086"/>
              </p:ext>
            </p:extLst>
          </p:nvPr>
        </p:nvGraphicFramePr>
        <p:xfrm>
          <a:off x="2118928" y="5022912"/>
          <a:ext cx="4421257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590560" imgH="876240" progId="Equation.DSMT4">
                  <p:embed/>
                </p:oleObj>
              </mc:Choice>
              <mc:Fallback>
                <p:oleObj name="Equation" r:id="rId14" imgW="2590560" imgH="87624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DDB6A416-359C-5B48-AF3D-266EF6C76E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118928" y="5022912"/>
                        <a:ext cx="4421257" cy="1495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>
            <a:extLst>
              <a:ext uri="{FF2B5EF4-FFF2-40B4-BE49-F238E27FC236}">
                <a16:creationId xmlns:a16="http://schemas.microsoft.com/office/drawing/2014/main" id="{626ABFDB-076F-6874-4986-96BF3FCCEE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978056"/>
              </p:ext>
            </p:extLst>
          </p:nvPr>
        </p:nvGraphicFramePr>
        <p:xfrm>
          <a:off x="6692585" y="4829236"/>
          <a:ext cx="5405437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16" imgW="5406062" imgH="1882978" progId="CorelDraw.Graphic.19">
                  <p:embed/>
                </p:oleObj>
              </mc:Choice>
              <mc:Fallback>
                <p:oleObj name="CorelDRAW" r:id="rId16" imgW="5406062" imgH="1882978" progId="CorelDraw.Graphic.19">
                  <p:embed/>
                  <p:pic>
                    <p:nvPicPr>
                      <p:cNvPr id="22" name="Объект 21">
                        <a:extLst>
                          <a:ext uri="{FF2B5EF4-FFF2-40B4-BE49-F238E27FC236}">
                            <a16:creationId xmlns:a16="http://schemas.microsoft.com/office/drawing/2014/main" id="{626ABFDB-076F-6874-4986-96BF3FCCEE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692585" y="4829236"/>
                        <a:ext cx="5405437" cy="188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288334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854" y="77775"/>
            <a:ext cx="12168294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ТЕОРЕМА ГЮЙГЕНСА-ШТЕЙНЕРА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592E6C8E-70DC-1653-2CE0-97083FAE07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602544"/>
              </p:ext>
            </p:extLst>
          </p:nvPr>
        </p:nvGraphicFramePr>
        <p:xfrm>
          <a:off x="3659505" y="782243"/>
          <a:ext cx="21621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040" imgH="419040" progId="Equation.DSMT4">
                  <p:embed/>
                </p:oleObj>
              </mc:Choice>
              <mc:Fallback>
                <p:oleObj name="Equation" r:id="rId2" imgW="1346040" imgH="419040" progId="Equation.DSMT4">
                  <p:embed/>
                  <p:pic>
                    <p:nvPicPr>
                      <p:cNvPr id="20" name="Объект 19">
                        <a:extLst>
                          <a:ext uri="{FF2B5EF4-FFF2-40B4-BE49-F238E27FC236}">
                            <a16:creationId xmlns:a16="http://schemas.microsoft.com/office/drawing/2014/main" id="{592E6C8E-70DC-1653-2CE0-97083FAE07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59505" y="782243"/>
                        <a:ext cx="2162175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B706285E-E837-58B7-2342-118DBD5CA2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283695"/>
              </p:ext>
            </p:extLst>
          </p:nvPr>
        </p:nvGraphicFramePr>
        <p:xfrm>
          <a:off x="7014060" y="769703"/>
          <a:ext cx="4275137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79480" imgH="545760" progId="Equation.DSMT4">
                  <p:embed/>
                </p:oleObj>
              </mc:Choice>
              <mc:Fallback>
                <p:oleObj name="Equation" r:id="rId4" imgW="2679480" imgH="545760" progId="Equation.DSMT4">
                  <p:embed/>
                  <p:pic>
                    <p:nvPicPr>
                      <p:cNvPr id="21" name="Объект 20">
                        <a:extLst>
                          <a:ext uri="{FF2B5EF4-FFF2-40B4-BE49-F238E27FC236}">
                            <a16:creationId xmlns:a16="http://schemas.microsoft.com/office/drawing/2014/main" id="{B706285E-E837-58B7-2342-118DBD5CA2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14060" y="769703"/>
                        <a:ext cx="4275137" cy="868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8D911291-7BB6-F70E-1F80-E4E2AE297C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904299"/>
              </p:ext>
            </p:extLst>
          </p:nvPr>
        </p:nvGraphicFramePr>
        <p:xfrm>
          <a:off x="3225165" y="1672315"/>
          <a:ext cx="82327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49760" imgH="583920" progId="Equation.DSMT4">
                  <p:embed/>
                </p:oleObj>
              </mc:Choice>
              <mc:Fallback>
                <p:oleObj name="Equation" r:id="rId6" imgW="5549760" imgH="58392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8D911291-7BB6-F70E-1F80-E4E2AE297C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25165" y="1672315"/>
                        <a:ext cx="8232775" cy="86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58A4A076-2395-FA76-08C0-4FE43BBF8C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316824"/>
              </p:ext>
            </p:extLst>
          </p:nvPr>
        </p:nvGraphicFramePr>
        <p:xfrm>
          <a:off x="174622" y="317848"/>
          <a:ext cx="2785941" cy="2640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8" imgW="2492497" imgH="2362470" progId="CorelDraw.Graphic.19">
                  <p:embed/>
                </p:oleObj>
              </mc:Choice>
              <mc:Fallback>
                <p:oleObj name="CorelDRAW" r:id="rId8" imgW="2492497" imgH="2362470" progId="CorelDraw.Graphic.19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58A4A076-2395-FA76-08C0-4FE43BBF8C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4622" y="317848"/>
                        <a:ext cx="2785941" cy="26404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72DE6381-A54D-9C94-6F08-F5AD73770A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865740"/>
              </p:ext>
            </p:extLst>
          </p:nvPr>
        </p:nvGraphicFramePr>
        <p:xfrm>
          <a:off x="721337" y="3611258"/>
          <a:ext cx="3119935" cy="3168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10" imgW="1918827" imgH="1950126" progId="CorelDraw.Graphic.19">
                  <p:embed/>
                </p:oleObj>
              </mc:Choice>
              <mc:Fallback>
                <p:oleObj name="CorelDRAW" r:id="rId10" imgW="1918827" imgH="1950126" progId="CorelDraw.Graphic.19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72DE6381-A54D-9C94-6F08-F5AD73770A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1337" y="3611258"/>
                        <a:ext cx="3119935" cy="31689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4FF4D47D-7789-7C5A-37F9-91E3AA548F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615760"/>
              </p:ext>
            </p:extLst>
          </p:nvPr>
        </p:nvGraphicFramePr>
        <p:xfrm>
          <a:off x="5689291" y="2520131"/>
          <a:ext cx="264953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74640" imgH="520560" progId="Equation.DSMT4">
                  <p:embed/>
                </p:oleObj>
              </mc:Choice>
              <mc:Fallback>
                <p:oleObj name="Equation" r:id="rId12" imgW="1574640" imgH="52056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4FF4D47D-7789-7C5A-37F9-91E3AA548F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689291" y="2520131"/>
                        <a:ext cx="2649538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603BAEC6-3F2B-DBCB-4CF7-9712ACEE51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430161"/>
              </p:ext>
            </p:extLst>
          </p:nvPr>
        </p:nvGraphicFramePr>
        <p:xfrm>
          <a:off x="7790728" y="3245049"/>
          <a:ext cx="3276829" cy="866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68480" imgH="520560" progId="Equation.DSMT4">
                  <p:embed/>
                </p:oleObj>
              </mc:Choice>
              <mc:Fallback>
                <p:oleObj name="Equation" r:id="rId14" imgW="1968480" imgH="52056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603BAEC6-3F2B-DBCB-4CF7-9712ACEE51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790728" y="3245049"/>
                        <a:ext cx="3276829" cy="866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48D8949C-5958-8A3D-C6A2-F9EDF361110B}"/>
              </a:ext>
            </a:extLst>
          </p:cNvPr>
          <p:cNvSpPr txBox="1"/>
          <p:nvPr/>
        </p:nvSpPr>
        <p:spPr>
          <a:xfrm>
            <a:off x="3933486" y="4111823"/>
            <a:ext cx="234981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3600" b="1" dirty="0">
                <a:solidFill>
                  <a:srgbClr val="002060"/>
                </a:solidFill>
                <a:latin typeface="Mistral" panose="03090702030407020403" pitchFamily="66" charset="0"/>
              </a:rPr>
              <a:t>ВСПОМНИМ</a:t>
            </a:r>
            <a:r>
              <a:rPr lang="en-US" sz="3600" b="1" dirty="0">
                <a:solidFill>
                  <a:srgbClr val="002060"/>
                </a:solidFill>
                <a:latin typeface="Mistral" panose="03090702030407020403" pitchFamily="66" charset="0"/>
              </a:rPr>
              <a:t>: </a:t>
            </a:r>
            <a:endParaRPr lang="ru-RU" sz="3600" dirty="0">
              <a:solidFill>
                <a:srgbClr val="002060"/>
              </a:solidFill>
              <a:latin typeface="Mistral" panose="03090702030407020403" pitchFamily="66" charset="0"/>
            </a:endParaRPr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CE838A88-702E-CBA5-3EA3-F8A5732D05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039375"/>
              </p:ext>
            </p:extLst>
          </p:nvPr>
        </p:nvGraphicFramePr>
        <p:xfrm>
          <a:off x="6283304" y="3843485"/>
          <a:ext cx="5022444" cy="1183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720960" imgH="876240" progId="Equation.DSMT4">
                  <p:embed/>
                </p:oleObj>
              </mc:Choice>
              <mc:Fallback>
                <p:oleObj name="Equation" r:id="rId16" imgW="3720960" imgH="87624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CE838A88-702E-CBA5-3EA3-F8A5732D05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283304" y="3843485"/>
                        <a:ext cx="5022444" cy="11830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Стрелка: вправо 17">
            <a:extLst>
              <a:ext uri="{FF2B5EF4-FFF2-40B4-BE49-F238E27FC236}">
                <a16:creationId xmlns:a16="http://schemas.microsoft.com/office/drawing/2014/main" id="{A4B7DD9E-EF13-5660-B076-4E10148312C2}"/>
              </a:ext>
            </a:extLst>
          </p:cNvPr>
          <p:cNvSpPr/>
          <p:nvPr/>
        </p:nvSpPr>
        <p:spPr>
          <a:xfrm>
            <a:off x="4965793" y="5967338"/>
            <a:ext cx="1130207" cy="477171"/>
          </a:xfrm>
          <a:prstGeom prst="rightArrow">
            <a:avLst/>
          </a:prstGeom>
          <a:solidFill>
            <a:srgbClr val="B4DEF0"/>
          </a:solidFill>
          <a:ln w="25400">
            <a:solidFill>
              <a:srgbClr val="FE1C89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14E16CA7-7523-8A34-E75A-E4298155B5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597107"/>
              </p:ext>
            </p:extLst>
          </p:nvPr>
        </p:nvGraphicFramePr>
        <p:xfrm>
          <a:off x="3933486" y="5012545"/>
          <a:ext cx="4119563" cy="70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213000" imgH="545760" progId="Equation.DSMT4">
                  <p:embed/>
                </p:oleObj>
              </mc:Choice>
              <mc:Fallback>
                <p:oleObj name="Equation" r:id="rId18" imgW="3213000" imgH="545760" progId="Equation.DSMT4">
                  <p:embed/>
                  <p:pic>
                    <p:nvPicPr>
                      <p:cNvPr id="19" name="Объект 18">
                        <a:extLst>
                          <a:ext uri="{FF2B5EF4-FFF2-40B4-BE49-F238E27FC236}">
                            <a16:creationId xmlns:a16="http://schemas.microsoft.com/office/drawing/2014/main" id="{14E16CA7-7523-8A34-E75A-E4298155B5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933486" y="5012545"/>
                        <a:ext cx="4119563" cy="700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1AE593F8-02E2-EC98-779E-CCF3B46F394C}"/>
              </a:ext>
            </a:extLst>
          </p:cNvPr>
          <p:cNvSpPr txBox="1"/>
          <p:nvPr/>
        </p:nvSpPr>
        <p:spPr>
          <a:xfrm>
            <a:off x="8145263" y="5066539"/>
            <a:ext cx="98857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600" b="1" dirty="0">
                <a:solidFill>
                  <a:srgbClr val="002060"/>
                </a:solidFill>
                <a:latin typeface="Mistral" panose="03090702030407020403" pitchFamily="66" charset="0"/>
              </a:rPr>
              <a:t>, </a:t>
            </a:r>
            <a:r>
              <a:rPr lang="ru-RU" sz="3600" b="1" dirty="0">
                <a:solidFill>
                  <a:srgbClr val="002060"/>
                </a:solidFill>
                <a:latin typeface="Mistral" panose="03090702030407020403" pitchFamily="66" charset="0"/>
              </a:rPr>
              <a:t>НО</a:t>
            </a:r>
            <a:r>
              <a:rPr lang="en-US" sz="3600" b="1" dirty="0">
                <a:solidFill>
                  <a:srgbClr val="002060"/>
                </a:solidFill>
                <a:latin typeface="Mistral" panose="03090702030407020403" pitchFamily="66" charset="0"/>
              </a:rPr>
              <a:t> </a:t>
            </a:r>
            <a:endParaRPr lang="ru-RU" sz="3600" dirty="0">
              <a:solidFill>
                <a:srgbClr val="002060"/>
              </a:solidFill>
              <a:latin typeface="Mistral" panose="03090702030407020403" pitchFamily="66" charset="0"/>
            </a:endParaRPr>
          </a:p>
        </p:txBody>
      </p:sp>
      <p:graphicFrame>
        <p:nvGraphicFramePr>
          <p:cNvPr id="23" name="Объект 22">
            <a:extLst>
              <a:ext uri="{FF2B5EF4-FFF2-40B4-BE49-F238E27FC236}">
                <a16:creationId xmlns:a16="http://schemas.microsoft.com/office/drawing/2014/main" id="{D54DFAC5-3173-2812-F6D9-74E366081A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916632"/>
              </p:ext>
            </p:extLst>
          </p:nvPr>
        </p:nvGraphicFramePr>
        <p:xfrm>
          <a:off x="9277379" y="5013483"/>
          <a:ext cx="1485892" cy="664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65160" imgH="431640" progId="Equation.DSMT4">
                  <p:embed/>
                </p:oleObj>
              </mc:Choice>
              <mc:Fallback>
                <p:oleObj name="Equation" r:id="rId20" imgW="965160" imgH="431640" progId="Equation.DSMT4">
                  <p:embed/>
                  <p:pic>
                    <p:nvPicPr>
                      <p:cNvPr id="23" name="Объект 22">
                        <a:extLst>
                          <a:ext uri="{FF2B5EF4-FFF2-40B4-BE49-F238E27FC236}">
                            <a16:creationId xmlns:a16="http://schemas.microsoft.com/office/drawing/2014/main" id="{D54DFAC5-3173-2812-F6D9-74E366081A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277379" y="5013483"/>
                        <a:ext cx="1485892" cy="6647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>
            <a:extLst>
              <a:ext uri="{FF2B5EF4-FFF2-40B4-BE49-F238E27FC236}">
                <a16:creationId xmlns:a16="http://schemas.microsoft.com/office/drawing/2014/main" id="{C440A765-30BA-73A7-51A0-FC1E0AA017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469515"/>
              </p:ext>
            </p:extLst>
          </p:nvPr>
        </p:nvGraphicFramePr>
        <p:xfrm>
          <a:off x="6432176" y="5791765"/>
          <a:ext cx="3426174" cy="758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892160" imgH="419040" progId="Equation.DSMT4">
                  <p:embed/>
                </p:oleObj>
              </mc:Choice>
              <mc:Fallback>
                <p:oleObj name="Equation" r:id="rId22" imgW="1892160" imgH="419040" progId="Equation.DSMT4">
                  <p:embed/>
                  <p:pic>
                    <p:nvPicPr>
                      <p:cNvPr id="25" name="Объект 24">
                        <a:extLst>
                          <a:ext uri="{FF2B5EF4-FFF2-40B4-BE49-F238E27FC236}">
                            <a16:creationId xmlns:a16="http://schemas.microsoft.com/office/drawing/2014/main" id="{C440A765-30BA-73A7-51A0-FC1E0AA017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432176" y="5791765"/>
                        <a:ext cx="3426174" cy="7588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987215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854" y="77775"/>
            <a:ext cx="12168294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УРАВНЕНИЕ МОМЕНТОВ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93" name="Прямоугольник 92">
            <a:extLst>
              <a:ext uri="{FF2B5EF4-FFF2-40B4-BE49-F238E27FC236}">
                <a16:creationId xmlns:a16="http://schemas.microsoft.com/office/drawing/2014/main" id="{834E3E7F-AFA4-4DCF-B9F9-9ECA21C3D28D}"/>
              </a:ext>
            </a:extLst>
          </p:cNvPr>
          <p:cNvSpPr/>
          <p:nvPr/>
        </p:nvSpPr>
        <p:spPr>
          <a:xfrm>
            <a:off x="4744700" y="661067"/>
            <a:ext cx="705991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Рассмотрим</a:t>
            </a:r>
            <a:r>
              <a:rPr lang="en-US" sz="2000" dirty="0">
                <a:solidFill>
                  <a:srgbClr val="002060"/>
                </a:solidFill>
                <a:latin typeface="Constantia" panose="02030602050306030303" pitchFamily="18" charset="0"/>
              </a:rPr>
              <a:t>  (    ) 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 производную по времени от момента импульса в системе отсчета </a:t>
            </a:r>
            <a:r>
              <a:rPr lang="ru-RU" sz="2000" b="1" i="1" dirty="0">
                <a:solidFill>
                  <a:srgbClr val="002060"/>
                </a:solidFill>
                <a:latin typeface="Constantia" panose="02030602050306030303" pitchFamily="18" charset="0"/>
              </a:rPr>
              <a:t>О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 относительно движущегося полюса </a:t>
            </a:r>
            <a:r>
              <a:rPr lang="ru-RU" sz="2000" b="1" i="1" dirty="0">
                <a:solidFill>
                  <a:srgbClr val="002060"/>
                </a:solidFill>
                <a:latin typeface="Constantia" panose="02030602050306030303" pitchFamily="18" charset="0"/>
              </a:rPr>
              <a:t>А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 </a:t>
            </a:r>
          </a:p>
        </p:txBody>
      </p:sp>
      <p:graphicFrame>
        <p:nvGraphicFramePr>
          <p:cNvPr id="124" name="Объект 123">
            <a:extLst>
              <a:ext uri="{FF2B5EF4-FFF2-40B4-BE49-F238E27FC236}">
                <a16:creationId xmlns:a16="http://schemas.microsoft.com/office/drawing/2014/main" id="{D82B83F7-7710-4E19-AEA8-5BC37013FF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632782"/>
              </p:ext>
            </p:extLst>
          </p:nvPr>
        </p:nvGraphicFramePr>
        <p:xfrm>
          <a:off x="6075563" y="1204618"/>
          <a:ext cx="5465762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27400" imgH="787320" progId="Equation.DSMT4">
                  <p:embed/>
                </p:oleObj>
              </mc:Choice>
              <mc:Fallback>
                <p:oleObj name="Equation" r:id="rId2" imgW="4127400" imgH="787320" progId="Equation.DSMT4">
                  <p:embed/>
                  <p:pic>
                    <p:nvPicPr>
                      <p:cNvPr id="124" name="Объект 123">
                        <a:extLst>
                          <a:ext uri="{FF2B5EF4-FFF2-40B4-BE49-F238E27FC236}">
                            <a16:creationId xmlns:a16="http://schemas.microsoft.com/office/drawing/2014/main" id="{D82B83F7-7710-4E19-AEA8-5BC37013FF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75563" y="1204618"/>
                        <a:ext cx="5465762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Группа 14">
            <a:extLst>
              <a:ext uri="{FF2B5EF4-FFF2-40B4-BE49-F238E27FC236}">
                <a16:creationId xmlns:a16="http://schemas.microsoft.com/office/drawing/2014/main" id="{E682184B-E9FE-415D-B634-6B08090DF965}"/>
              </a:ext>
            </a:extLst>
          </p:cNvPr>
          <p:cNvGrpSpPr/>
          <p:nvPr/>
        </p:nvGrpSpPr>
        <p:grpSpPr>
          <a:xfrm>
            <a:off x="6477609" y="694872"/>
            <a:ext cx="399441" cy="387350"/>
            <a:chOff x="7061809" y="3505200"/>
            <a:chExt cx="977291" cy="914400"/>
          </a:xfrm>
        </p:grpSpPr>
        <p:grpSp>
          <p:nvGrpSpPr>
            <p:cNvPr id="13" name="Группа 12">
              <a:extLst>
                <a:ext uri="{FF2B5EF4-FFF2-40B4-BE49-F238E27FC236}">
                  <a16:creationId xmlns:a16="http://schemas.microsoft.com/office/drawing/2014/main" id="{5FB671AE-37C9-4D5A-A473-6CD83C31C7A7}"/>
                </a:ext>
              </a:extLst>
            </p:cNvPr>
            <p:cNvGrpSpPr/>
            <p:nvPr/>
          </p:nvGrpSpPr>
          <p:grpSpPr>
            <a:xfrm>
              <a:off x="7258050" y="3581400"/>
              <a:ext cx="781050" cy="774700"/>
              <a:chOff x="7258050" y="3581400"/>
              <a:chExt cx="781050" cy="774700"/>
            </a:xfrm>
          </p:grpSpPr>
          <p:sp>
            <p:nvSpPr>
              <p:cNvPr id="4" name="Полилиния: фигура 3">
                <a:extLst>
                  <a:ext uri="{FF2B5EF4-FFF2-40B4-BE49-F238E27FC236}">
                    <a16:creationId xmlns:a16="http://schemas.microsoft.com/office/drawing/2014/main" id="{98C2A23D-018A-4D2D-8B0E-5383F1C823F1}"/>
                  </a:ext>
                </a:extLst>
              </p:cNvPr>
              <p:cNvSpPr/>
              <p:nvPr/>
            </p:nvSpPr>
            <p:spPr>
              <a:xfrm>
                <a:off x="7277100" y="3581400"/>
                <a:ext cx="762000" cy="381000"/>
              </a:xfrm>
              <a:custGeom>
                <a:avLst/>
                <a:gdLst>
                  <a:gd name="connsiteX0" fmla="*/ 0 w 762000"/>
                  <a:gd name="connsiteY0" fmla="*/ 381000 h 381000"/>
                  <a:gd name="connsiteX1" fmla="*/ 361950 w 762000"/>
                  <a:gd name="connsiteY1" fmla="*/ 292100 h 381000"/>
                  <a:gd name="connsiteX2" fmla="*/ 654050 w 762000"/>
                  <a:gd name="connsiteY2" fmla="*/ 120650 h 381000"/>
                  <a:gd name="connsiteX3" fmla="*/ 762000 w 762000"/>
                  <a:gd name="connsiteY3" fmla="*/ 0 h 381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762000" h="381000">
                    <a:moveTo>
                      <a:pt x="0" y="381000"/>
                    </a:moveTo>
                    <a:cubicBezTo>
                      <a:pt x="126471" y="358246"/>
                      <a:pt x="252942" y="335492"/>
                      <a:pt x="361950" y="292100"/>
                    </a:cubicBezTo>
                    <a:cubicBezTo>
                      <a:pt x="470958" y="248708"/>
                      <a:pt x="587375" y="169333"/>
                      <a:pt x="654050" y="120650"/>
                    </a:cubicBezTo>
                    <a:cubicBezTo>
                      <a:pt x="720725" y="71967"/>
                      <a:pt x="741362" y="35983"/>
                      <a:pt x="762000" y="0"/>
                    </a:cubicBezTo>
                  </a:path>
                </a:pathLst>
              </a:custGeom>
              <a:noFill/>
              <a:ln w="28575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7" name="Полилиния: фигура 6">
                <a:extLst>
                  <a:ext uri="{FF2B5EF4-FFF2-40B4-BE49-F238E27FC236}">
                    <a16:creationId xmlns:a16="http://schemas.microsoft.com/office/drawing/2014/main" id="{3AAB9D18-7937-4832-8E4A-8E4690E477D3}"/>
                  </a:ext>
                </a:extLst>
              </p:cNvPr>
              <p:cNvSpPr/>
              <p:nvPr/>
            </p:nvSpPr>
            <p:spPr>
              <a:xfrm>
                <a:off x="7258050" y="3962400"/>
                <a:ext cx="781050" cy="393700"/>
              </a:xfrm>
              <a:custGeom>
                <a:avLst/>
                <a:gdLst>
                  <a:gd name="connsiteX0" fmla="*/ 0 w 781050"/>
                  <a:gd name="connsiteY0" fmla="*/ 0 h 393700"/>
                  <a:gd name="connsiteX1" fmla="*/ 165100 w 781050"/>
                  <a:gd name="connsiteY1" fmla="*/ 38100 h 393700"/>
                  <a:gd name="connsiteX2" fmla="*/ 311150 w 781050"/>
                  <a:gd name="connsiteY2" fmla="*/ 82550 h 393700"/>
                  <a:gd name="connsiteX3" fmla="*/ 552450 w 781050"/>
                  <a:gd name="connsiteY3" fmla="*/ 171450 h 393700"/>
                  <a:gd name="connsiteX4" fmla="*/ 692150 w 781050"/>
                  <a:gd name="connsiteY4" fmla="*/ 285750 h 393700"/>
                  <a:gd name="connsiteX5" fmla="*/ 781050 w 781050"/>
                  <a:gd name="connsiteY5" fmla="*/ 393700 h 3937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781050" h="393700">
                    <a:moveTo>
                      <a:pt x="0" y="0"/>
                    </a:moveTo>
                    <a:cubicBezTo>
                      <a:pt x="56621" y="12171"/>
                      <a:pt x="113242" y="24342"/>
                      <a:pt x="165100" y="38100"/>
                    </a:cubicBezTo>
                    <a:cubicBezTo>
                      <a:pt x="216958" y="51858"/>
                      <a:pt x="246592" y="60325"/>
                      <a:pt x="311150" y="82550"/>
                    </a:cubicBezTo>
                    <a:cubicBezTo>
                      <a:pt x="375708" y="104775"/>
                      <a:pt x="488950" y="137583"/>
                      <a:pt x="552450" y="171450"/>
                    </a:cubicBezTo>
                    <a:cubicBezTo>
                      <a:pt x="615950" y="205317"/>
                      <a:pt x="654050" y="248708"/>
                      <a:pt x="692150" y="285750"/>
                    </a:cubicBezTo>
                    <a:cubicBezTo>
                      <a:pt x="730250" y="322792"/>
                      <a:pt x="755650" y="358246"/>
                      <a:pt x="781050" y="393700"/>
                    </a:cubicBezTo>
                  </a:path>
                </a:pathLst>
              </a:custGeom>
              <a:noFill/>
              <a:ln w="28575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</p:grpSp>
        <p:sp>
          <p:nvSpPr>
            <p:cNvPr id="14" name="Дуга 13">
              <a:extLst>
                <a:ext uri="{FF2B5EF4-FFF2-40B4-BE49-F238E27FC236}">
                  <a16:creationId xmlns:a16="http://schemas.microsoft.com/office/drawing/2014/main" id="{625ED876-B3DE-4801-9C25-8C14EDF8B34E}"/>
                </a:ext>
              </a:extLst>
            </p:cNvPr>
            <p:cNvSpPr/>
            <p:nvPr/>
          </p:nvSpPr>
          <p:spPr>
            <a:xfrm rot="2639085">
              <a:off x="7061809" y="3505200"/>
              <a:ext cx="914400" cy="914400"/>
            </a:xfrm>
            <a:prstGeom prst="arc">
              <a:avLst/>
            </a:prstGeom>
            <a:ln w="22225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aphicFrame>
        <p:nvGraphicFramePr>
          <p:cNvPr id="53" name="Объект 52">
            <a:extLst>
              <a:ext uri="{FF2B5EF4-FFF2-40B4-BE49-F238E27FC236}">
                <a16:creationId xmlns:a16="http://schemas.microsoft.com/office/drawing/2014/main" id="{85FDE30C-5120-436A-A02B-50AFCE632C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285464"/>
              </p:ext>
            </p:extLst>
          </p:nvPr>
        </p:nvGraphicFramePr>
        <p:xfrm>
          <a:off x="3889527" y="2246018"/>
          <a:ext cx="416877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84320" imgH="711000" progId="Equation.DSMT4">
                  <p:embed/>
                </p:oleObj>
              </mc:Choice>
              <mc:Fallback>
                <p:oleObj name="Equation" r:id="rId4" imgW="3784320" imgH="711000" progId="Equation.DSMT4">
                  <p:embed/>
                  <p:pic>
                    <p:nvPicPr>
                      <p:cNvPr id="53" name="Объект 52">
                        <a:extLst>
                          <a:ext uri="{FF2B5EF4-FFF2-40B4-BE49-F238E27FC236}">
                            <a16:creationId xmlns:a16="http://schemas.microsoft.com/office/drawing/2014/main" id="{85FDE30C-5120-436A-A02B-50AFCE632C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89527" y="2246018"/>
                        <a:ext cx="4168775" cy="78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Прямоугольник 53">
            <a:extLst>
              <a:ext uri="{FF2B5EF4-FFF2-40B4-BE49-F238E27FC236}">
                <a16:creationId xmlns:a16="http://schemas.microsoft.com/office/drawing/2014/main" id="{0580B1B9-43E2-4C98-A02E-4F245D405967}"/>
              </a:ext>
            </a:extLst>
          </p:cNvPr>
          <p:cNvSpPr/>
          <p:nvPr/>
        </p:nvSpPr>
        <p:spPr>
          <a:xfrm>
            <a:off x="7798300" y="3015082"/>
            <a:ext cx="174032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заметим, что</a:t>
            </a:r>
          </a:p>
        </p:txBody>
      </p:sp>
      <p:graphicFrame>
        <p:nvGraphicFramePr>
          <p:cNvPr id="55" name="Объект 54">
            <a:extLst>
              <a:ext uri="{FF2B5EF4-FFF2-40B4-BE49-F238E27FC236}">
                <a16:creationId xmlns:a16="http://schemas.microsoft.com/office/drawing/2014/main" id="{164A4B96-6EFF-46C1-BE99-D2D21599C8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026144"/>
              </p:ext>
            </p:extLst>
          </p:nvPr>
        </p:nvGraphicFramePr>
        <p:xfrm>
          <a:off x="8808444" y="2230834"/>
          <a:ext cx="2537647" cy="553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09680" imgH="482400" progId="Equation.DSMT4">
                  <p:embed/>
                </p:oleObj>
              </mc:Choice>
              <mc:Fallback>
                <p:oleObj name="Equation" r:id="rId6" imgW="2209680" imgH="482400" progId="Equation.DSMT4">
                  <p:embed/>
                  <p:pic>
                    <p:nvPicPr>
                      <p:cNvPr id="55" name="Объект 54">
                        <a:extLst>
                          <a:ext uri="{FF2B5EF4-FFF2-40B4-BE49-F238E27FC236}">
                            <a16:creationId xmlns:a16="http://schemas.microsoft.com/office/drawing/2014/main" id="{164A4B96-6EFF-46C1-BE99-D2D21599C8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808444" y="2230834"/>
                        <a:ext cx="2537647" cy="5532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Объект 56">
            <a:extLst>
              <a:ext uri="{FF2B5EF4-FFF2-40B4-BE49-F238E27FC236}">
                <a16:creationId xmlns:a16="http://schemas.microsoft.com/office/drawing/2014/main" id="{452A5245-3360-4546-B388-2BE1BB2B0B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214401"/>
              </p:ext>
            </p:extLst>
          </p:nvPr>
        </p:nvGraphicFramePr>
        <p:xfrm>
          <a:off x="3190208" y="2881980"/>
          <a:ext cx="457835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87720" imgH="711000" progId="Equation.DSMT4">
                  <p:embed/>
                </p:oleObj>
              </mc:Choice>
              <mc:Fallback>
                <p:oleObj name="Equation" r:id="rId8" imgW="3987720" imgH="711000" progId="Equation.DSMT4">
                  <p:embed/>
                  <p:pic>
                    <p:nvPicPr>
                      <p:cNvPr id="57" name="Объект 56">
                        <a:extLst>
                          <a:ext uri="{FF2B5EF4-FFF2-40B4-BE49-F238E27FC236}">
                            <a16:creationId xmlns:a16="http://schemas.microsoft.com/office/drawing/2014/main" id="{452A5245-3360-4546-B388-2BE1BB2B0B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90208" y="2881980"/>
                        <a:ext cx="4578350" cy="814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Прямоугольник 59">
            <a:extLst>
              <a:ext uri="{FF2B5EF4-FFF2-40B4-BE49-F238E27FC236}">
                <a16:creationId xmlns:a16="http://schemas.microsoft.com/office/drawing/2014/main" id="{9EBCD026-422C-4C6A-B2A2-668E7F0E94A3}"/>
              </a:ext>
            </a:extLst>
          </p:cNvPr>
          <p:cNvSpPr/>
          <p:nvPr/>
        </p:nvSpPr>
        <p:spPr>
          <a:xfrm>
            <a:off x="8133092" y="2275847"/>
            <a:ext cx="62913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,но</a:t>
            </a:r>
          </a:p>
        </p:txBody>
      </p:sp>
      <p:graphicFrame>
        <p:nvGraphicFramePr>
          <p:cNvPr id="61" name="Объект 60">
            <a:extLst>
              <a:ext uri="{FF2B5EF4-FFF2-40B4-BE49-F238E27FC236}">
                <a16:creationId xmlns:a16="http://schemas.microsoft.com/office/drawing/2014/main" id="{533AFF95-7F43-4606-BF84-21272A4D22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13311"/>
              </p:ext>
            </p:extLst>
          </p:nvPr>
        </p:nvGraphicFramePr>
        <p:xfrm>
          <a:off x="9622724" y="2886251"/>
          <a:ext cx="225901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68480" imgH="660240" progId="Equation.DSMT4">
                  <p:embed/>
                </p:oleObj>
              </mc:Choice>
              <mc:Fallback>
                <p:oleObj name="Equation" r:id="rId10" imgW="1968480" imgH="660240" progId="Equation.DSMT4">
                  <p:embed/>
                  <p:pic>
                    <p:nvPicPr>
                      <p:cNvPr id="61" name="Объект 60">
                        <a:extLst>
                          <a:ext uri="{FF2B5EF4-FFF2-40B4-BE49-F238E27FC236}">
                            <a16:creationId xmlns:a16="http://schemas.microsoft.com/office/drawing/2014/main" id="{533AFF95-7F43-4606-BF84-21272A4D22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622724" y="2886251"/>
                        <a:ext cx="2259013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Объект 61">
            <a:extLst>
              <a:ext uri="{FF2B5EF4-FFF2-40B4-BE49-F238E27FC236}">
                <a16:creationId xmlns:a16="http://schemas.microsoft.com/office/drawing/2014/main" id="{137C05D7-87F2-4ECD-BCFB-CAB7C4DF95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798827"/>
              </p:ext>
            </p:extLst>
          </p:nvPr>
        </p:nvGraphicFramePr>
        <p:xfrm>
          <a:off x="6096000" y="3542302"/>
          <a:ext cx="3659187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187440" imgH="711000" progId="Equation.DSMT4">
                  <p:embed/>
                </p:oleObj>
              </mc:Choice>
              <mc:Fallback>
                <p:oleObj name="Equation" r:id="rId12" imgW="3187440" imgH="711000" progId="Equation.DSMT4">
                  <p:embed/>
                  <p:pic>
                    <p:nvPicPr>
                      <p:cNvPr id="62" name="Объект 61">
                        <a:extLst>
                          <a:ext uri="{FF2B5EF4-FFF2-40B4-BE49-F238E27FC236}">
                            <a16:creationId xmlns:a16="http://schemas.microsoft.com/office/drawing/2014/main" id="{137C05D7-87F2-4ECD-BCFB-CAB7C4DF95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96000" y="3542302"/>
                        <a:ext cx="3659187" cy="814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Объект 72">
            <a:extLst>
              <a:ext uri="{FF2B5EF4-FFF2-40B4-BE49-F238E27FC236}">
                <a16:creationId xmlns:a16="http://schemas.microsoft.com/office/drawing/2014/main" id="{67342316-0AC1-4F22-B035-99BD163EC7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693885"/>
              </p:ext>
            </p:extLst>
          </p:nvPr>
        </p:nvGraphicFramePr>
        <p:xfrm>
          <a:off x="244091" y="4031186"/>
          <a:ext cx="5575616" cy="740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054400" imgH="672840" progId="Equation.DSMT4">
                  <p:embed/>
                </p:oleObj>
              </mc:Choice>
              <mc:Fallback>
                <p:oleObj name="Equation" r:id="rId14" imgW="5054400" imgH="672840" progId="Equation.DSMT4">
                  <p:embed/>
                  <p:pic>
                    <p:nvPicPr>
                      <p:cNvPr id="73" name="Объект 72">
                        <a:extLst>
                          <a:ext uri="{FF2B5EF4-FFF2-40B4-BE49-F238E27FC236}">
                            <a16:creationId xmlns:a16="http://schemas.microsoft.com/office/drawing/2014/main" id="{67342316-0AC1-4F22-B035-99BD163EC7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44091" y="4031186"/>
                        <a:ext cx="5575616" cy="740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Прямоугольник 73">
            <a:extLst>
              <a:ext uri="{FF2B5EF4-FFF2-40B4-BE49-F238E27FC236}">
                <a16:creationId xmlns:a16="http://schemas.microsoft.com/office/drawing/2014/main" id="{0D1EC282-DB4D-4F1C-95D9-975B89C746B8}"/>
              </a:ext>
            </a:extLst>
          </p:cNvPr>
          <p:cNvSpPr/>
          <p:nvPr/>
        </p:nvSpPr>
        <p:spPr>
          <a:xfrm>
            <a:off x="5916263" y="4181405"/>
            <a:ext cx="174032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заметим, что</a:t>
            </a:r>
          </a:p>
        </p:txBody>
      </p:sp>
      <p:graphicFrame>
        <p:nvGraphicFramePr>
          <p:cNvPr id="76" name="Объект 75">
            <a:extLst>
              <a:ext uri="{FF2B5EF4-FFF2-40B4-BE49-F238E27FC236}">
                <a16:creationId xmlns:a16="http://schemas.microsoft.com/office/drawing/2014/main" id="{0A335ADA-C357-4378-9330-C68E870553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695469"/>
              </p:ext>
            </p:extLst>
          </p:nvPr>
        </p:nvGraphicFramePr>
        <p:xfrm>
          <a:off x="7656588" y="4144290"/>
          <a:ext cx="4360863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797280" imgH="634680" progId="Equation.DSMT4">
                  <p:embed/>
                </p:oleObj>
              </mc:Choice>
              <mc:Fallback>
                <p:oleObj name="Equation" r:id="rId16" imgW="3797280" imgH="634680" progId="Equation.DSMT4">
                  <p:embed/>
                  <p:pic>
                    <p:nvPicPr>
                      <p:cNvPr id="76" name="Объект 75">
                        <a:extLst>
                          <a:ext uri="{FF2B5EF4-FFF2-40B4-BE49-F238E27FC236}">
                            <a16:creationId xmlns:a16="http://schemas.microsoft.com/office/drawing/2014/main" id="{0A335ADA-C357-4378-9330-C68E870553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656588" y="4144290"/>
                        <a:ext cx="4360863" cy="728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Объект 76">
            <a:extLst>
              <a:ext uri="{FF2B5EF4-FFF2-40B4-BE49-F238E27FC236}">
                <a16:creationId xmlns:a16="http://schemas.microsoft.com/office/drawing/2014/main" id="{C012ED2C-2F50-4B8C-9EB4-593AA08A4C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28254"/>
              </p:ext>
            </p:extLst>
          </p:nvPr>
        </p:nvGraphicFramePr>
        <p:xfrm>
          <a:off x="261117" y="5186846"/>
          <a:ext cx="4838021" cy="8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162240" imgH="571320" progId="Equation.DSMT4">
                  <p:embed/>
                </p:oleObj>
              </mc:Choice>
              <mc:Fallback>
                <p:oleObj name="Equation" r:id="rId18" imgW="3162240" imgH="571320" progId="Equation.DSMT4">
                  <p:embed/>
                  <p:pic>
                    <p:nvPicPr>
                      <p:cNvPr id="77" name="Объект 76">
                        <a:extLst>
                          <a:ext uri="{FF2B5EF4-FFF2-40B4-BE49-F238E27FC236}">
                            <a16:creationId xmlns:a16="http://schemas.microsoft.com/office/drawing/2014/main" id="{C012ED2C-2F50-4B8C-9EB4-593AA08A4C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61117" y="5186846"/>
                        <a:ext cx="4838021" cy="871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Стрелка: вправо 77">
            <a:extLst>
              <a:ext uri="{FF2B5EF4-FFF2-40B4-BE49-F238E27FC236}">
                <a16:creationId xmlns:a16="http://schemas.microsoft.com/office/drawing/2014/main" id="{08E66A8F-D156-4EB0-B70D-94D825997574}"/>
              </a:ext>
            </a:extLst>
          </p:cNvPr>
          <p:cNvSpPr/>
          <p:nvPr/>
        </p:nvSpPr>
        <p:spPr>
          <a:xfrm>
            <a:off x="5819707" y="4796674"/>
            <a:ext cx="2705168" cy="814388"/>
          </a:xfrm>
          <a:prstGeom prst="rightArrow">
            <a:avLst/>
          </a:prstGeom>
          <a:solidFill>
            <a:srgbClr val="23A0D2">
              <a:alpha val="17000"/>
            </a:srgbClr>
          </a:solidFill>
          <a:ln w="25400">
            <a:solidFill>
              <a:srgbClr val="FE1C8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9" name="Объект 78">
            <a:extLst>
              <a:ext uri="{FF2B5EF4-FFF2-40B4-BE49-F238E27FC236}">
                <a16:creationId xmlns:a16="http://schemas.microsoft.com/office/drawing/2014/main" id="{6B237B47-C873-42BB-BA86-24D05EA4A8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735354"/>
              </p:ext>
            </p:extLst>
          </p:nvPr>
        </p:nvGraphicFramePr>
        <p:xfrm>
          <a:off x="5973914" y="5059499"/>
          <a:ext cx="205740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90640" imgH="291960" progId="Equation.DSMT4">
                  <p:embed/>
                </p:oleObj>
              </mc:Choice>
              <mc:Fallback>
                <p:oleObj name="Equation" r:id="rId20" imgW="1790640" imgH="291960" progId="Equation.DSMT4">
                  <p:embed/>
                  <p:pic>
                    <p:nvPicPr>
                      <p:cNvPr id="79" name="Объект 78">
                        <a:extLst>
                          <a:ext uri="{FF2B5EF4-FFF2-40B4-BE49-F238E27FC236}">
                            <a16:creationId xmlns:a16="http://schemas.microsoft.com/office/drawing/2014/main" id="{6B237B47-C873-42BB-BA86-24D05EA4A8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973914" y="5059499"/>
                        <a:ext cx="2057400" cy="334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Стрелка: вправо 79">
            <a:extLst>
              <a:ext uri="{FF2B5EF4-FFF2-40B4-BE49-F238E27FC236}">
                <a16:creationId xmlns:a16="http://schemas.microsoft.com/office/drawing/2014/main" id="{7C1C6587-797B-4A64-80C7-32147E590144}"/>
              </a:ext>
            </a:extLst>
          </p:cNvPr>
          <p:cNvSpPr/>
          <p:nvPr/>
        </p:nvSpPr>
        <p:spPr>
          <a:xfrm>
            <a:off x="5819707" y="5723655"/>
            <a:ext cx="2705168" cy="814388"/>
          </a:xfrm>
          <a:prstGeom prst="rightArrow">
            <a:avLst/>
          </a:prstGeom>
          <a:solidFill>
            <a:srgbClr val="23A0D2">
              <a:alpha val="17000"/>
            </a:srgbClr>
          </a:solidFill>
          <a:ln w="22225">
            <a:solidFill>
              <a:srgbClr val="FE188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1" name="Объект 80">
            <a:extLst>
              <a:ext uri="{FF2B5EF4-FFF2-40B4-BE49-F238E27FC236}">
                <a16:creationId xmlns:a16="http://schemas.microsoft.com/office/drawing/2014/main" id="{7BC2F969-B682-4F58-829D-0FDE9293A4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949946"/>
              </p:ext>
            </p:extLst>
          </p:nvPr>
        </p:nvGraphicFramePr>
        <p:xfrm>
          <a:off x="5916613" y="5962650"/>
          <a:ext cx="2173287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892160" imgH="291960" progId="Equation.DSMT4">
                  <p:embed/>
                </p:oleObj>
              </mc:Choice>
              <mc:Fallback>
                <p:oleObj name="Equation" r:id="rId22" imgW="1892160" imgH="291960" progId="Equation.DSMT4">
                  <p:embed/>
                  <p:pic>
                    <p:nvPicPr>
                      <p:cNvPr id="81" name="Объект 80">
                        <a:extLst>
                          <a:ext uri="{FF2B5EF4-FFF2-40B4-BE49-F238E27FC236}">
                            <a16:creationId xmlns:a16="http://schemas.microsoft.com/office/drawing/2014/main" id="{7BC2F969-B682-4F58-829D-0FDE9293A4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916613" y="5962650"/>
                        <a:ext cx="2173287" cy="334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Объект 81">
            <a:extLst>
              <a:ext uri="{FF2B5EF4-FFF2-40B4-BE49-F238E27FC236}">
                <a16:creationId xmlns:a16="http://schemas.microsoft.com/office/drawing/2014/main" id="{20BE1CD5-1C7B-4D80-83FF-C024B6B364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3735"/>
              </p:ext>
            </p:extLst>
          </p:nvPr>
        </p:nvGraphicFramePr>
        <p:xfrm>
          <a:off x="9123400" y="5057270"/>
          <a:ext cx="2295525" cy="1063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091880" imgH="507960" progId="Equation.DSMT4">
                  <p:embed/>
                </p:oleObj>
              </mc:Choice>
              <mc:Fallback>
                <p:oleObj name="Equation" r:id="rId24" imgW="1091880" imgH="507960" progId="Equation.DSMT4">
                  <p:embed/>
                  <p:pic>
                    <p:nvPicPr>
                      <p:cNvPr id="82" name="Объект 81">
                        <a:extLst>
                          <a:ext uri="{FF2B5EF4-FFF2-40B4-BE49-F238E27FC236}">
                            <a16:creationId xmlns:a16="http://schemas.microsoft.com/office/drawing/2014/main" id="{20BE1CD5-1C7B-4D80-83FF-C024B6B364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123400" y="5057270"/>
                        <a:ext cx="2295525" cy="10638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206D4D2F-0F8D-BEB9-BBC9-73F2974810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808442"/>
              </p:ext>
            </p:extLst>
          </p:nvPr>
        </p:nvGraphicFramePr>
        <p:xfrm>
          <a:off x="394553" y="490722"/>
          <a:ext cx="3356828" cy="2992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26" imgW="5572794" imgH="4967997" progId="CorelDraw.Graphic.19">
                  <p:embed/>
                </p:oleObj>
              </mc:Choice>
              <mc:Fallback>
                <p:oleObj name="CorelDRAW" r:id="rId26" imgW="5572794" imgH="4967997" progId="CorelDraw.Graphic.19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206D4D2F-0F8D-BEB9-BBC9-73F2974810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94553" y="490722"/>
                        <a:ext cx="3356828" cy="29924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8A41ACFE-7655-D18F-3713-717FBC0F775A}"/>
              </a:ext>
            </a:extLst>
          </p:cNvPr>
          <p:cNvSpPr txBox="1"/>
          <p:nvPr/>
        </p:nvSpPr>
        <p:spPr>
          <a:xfrm rot="18700252">
            <a:off x="-106806" y="541592"/>
            <a:ext cx="168484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2800" b="1" dirty="0">
                <a:solidFill>
                  <a:srgbClr val="002060"/>
                </a:solidFill>
                <a:latin typeface="Mistral" panose="03090702030407020403" pitchFamily="66" charset="0"/>
              </a:rPr>
              <a:t>ВСПОМНИМ</a:t>
            </a:r>
            <a:endParaRPr lang="ru-RU" sz="2800" dirty="0">
              <a:solidFill>
                <a:srgbClr val="002060"/>
              </a:solidFill>
              <a:latin typeface="Mistral" panose="030907020304070204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378372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854" y="77775"/>
            <a:ext cx="12168294" cy="679904"/>
          </a:xfrm>
        </p:spPr>
        <p:txBody>
          <a:bodyPr>
            <a:normAutofit fontScale="90000"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УРАВНЕНИЕ МОМЕНТОВ</a:t>
            </a:r>
            <a:r>
              <a:rPr lang="en-US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. </a:t>
            </a:r>
            <a:b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</a:b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СВЯЗЬ МОМЕНТА ИМПУЛЬСА И МОМЕНТА ИНЕРЦИИ.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74" name="Прямоугольник 73">
            <a:extLst>
              <a:ext uri="{FF2B5EF4-FFF2-40B4-BE49-F238E27FC236}">
                <a16:creationId xmlns:a16="http://schemas.microsoft.com/office/drawing/2014/main" id="{0D1EC282-DB4D-4F1C-95D9-975B89C746B8}"/>
              </a:ext>
            </a:extLst>
          </p:cNvPr>
          <p:cNvSpPr/>
          <p:nvPr/>
        </p:nvSpPr>
        <p:spPr>
          <a:xfrm>
            <a:off x="4043680" y="3065899"/>
            <a:ext cx="781303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Итоговый вектор будет сонаправлен с вектором угловой скорости и осью </a:t>
            </a:r>
            <a:r>
              <a:rPr lang="en-US" sz="2000" dirty="0">
                <a:solidFill>
                  <a:srgbClr val="002060"/>
                </a:solidFill>
                <a:latin typeface="Constantia" panose="02030602050306030303" pitchFamily="18" charset="0"/>
              </a:rPr>
              <a:t>z</a:t>
            </a:r>
            <a:endParaRPr lang="ru-RU" sz="2000" dirty="0">
              <a:solidFill>
                <a:srgbClr val="002060"/>
              </a:solidFill>
              <a:latin typeface="Constantia" panose="02030602050306030303" pitchFamily="18" charset="0"/>
            </a:endParaRPr>
          </a:p>
        </p:txBody>
      </p:sp>
      <p:graphicFrame>
        <p:nvGraphicFramePr>
          <p:cNvPr id="82" name="Объект 81">
            <a:extLst>
              <a:ext uri="{FF2B5EF4-FFF2-40B4-BE49-F238E27FC236}">
                <a16:creationId xmlns:a16="http://schemas.microsoft.com/office/drawing/2014/main" id="{20BE1CD5-1C7B-4D80-83FF-C024B6B364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047748"/>
              </p:ext>
            </p:extLst>
          </p:nvPr>
        </p:nvGraphicFramePr>
        <p:xfrm>
          <a:off x="7410544" y="595000"/>
          <a:ext cx="2108200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960" imgH="520560" progId="Equation.DSMT4">
                  <p:embed/>
                </p:oleObj>
              </mc:Choice>
              <mc:Fallback>
                <p:oleObj name="Equation" r:id="rId2" imgW="1002960" imgH="520560" progId="Equation.DSMT4">
                  <p:embed/>
                  <p:pic>
                    <p:nvPicPr>
                      <p:cNvPr id="82" name="Объект 81">
                        <a:extLst>
                          <a:ext uri="{FF2B5EF4-FFF2-40B4-BE49-F238E27FC236}">
                            <a16:creationId xmlns:a16="http://schemas.microsoft.com/office/drawing/2014/main" id="{20BE1CD5-1C7B-4D80-83FF-C024B6B364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410544" y="595000"/>
                        <a:ext cx="2108200" cy="1090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CF7B8746-C734-DF9B-5A1F-40200AFD6B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453975"/>
              </p:ext>
            </p:extLst>
          </p:nvPr>
        </p:nvGraphicFramePr>
        <p:xfrm>
          <a:off x="50987" y="946945"/>
          <a:ext cx="4084133" cy="3877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4" imgW="5447980" imgH="5172751" progId="CorelDraw.Graphic.19">
                  <p:embed/>
                </p:oleObj>
              </mc:Choice>
              <mc:Fallback>
                <p:oleObj name="CorelDRAW" r:id="rId4" imgW="5447980" imgH="5172751" progId="CorelDraw.Graphic.19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CF7B8746-C734-DF9B-5A1F-40200AFD6B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987" y="946945"/>
                        <a:ext cx="4084133" cy="38770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9D306776-1892-16F6-BA54-EA3233CBCB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243215"/>
              </p:ext>
            </p:extLst>
          </p:nvPr>
        </p:nvGraphicFramePr>
        <p:xfrm>
          <a:off x="2317488" y="1606787"/>
          <a:ext cx="5262559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01920" imgH="457200" progId="Equation.DSMT4">
                  <p:embed/>
                </p:oleObj>
              </mc:Choice>
              <mc:Fallback>
                <p:oleObj name="Equation" r:id="rId6" imgW="3301920" imgH="4572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9D306776-1892-16F6-BA54-EA3233CBCB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17488" y="1606787"/>
                        <a:ext cx="5262559" cy="728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7937BCF8-003C-5491-AD9F-AB9317B2F0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935442"/>
              </p:ext>
            </p:extLst>
          </p:nvPr>
        </p:nvGraphicFramePr>
        <p:xfrm>
          <a:off x="7750357" y="2337237"/>
          <a:ext cx="4390656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84400" imgH="495000" progId="Equation.DSMT4">
                  <p:embed/>
                </p:oleObj>
              </mc:Choice>
              <mc:Fallback>
                <p:oleObj name="Equation" r:id="rId8" imgW="2984400" imgH="49500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7937BCF8-003C-5491-AD9F-AB9317B2F0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50357" y="2337237"/>
                        <a:ext cx="4390656" cy="728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CEDAA946-10F8-D614-E36E-802ECE06DE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002167"/>
              </p:ext>
            </p:extLst>
          </p:nvPr>
        </p:nvGraphicFramePr>
        <p:xfrm>
          <a:off x="6078229" y="3472101"/>
          <a:ext cx="4244143" cy="760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52400" imgH="457200" progId="Equation.DSMT4">
                  <p:embed/>
                </p:oleObj>
              </mc:Choice>
              <mc:Fallback>
                <p:oleObj name="Equation" r:id="rId10" imgW="2552400" imgH="45720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CEDAA946-10F8-D614-E36E-802ECE06DE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78229" y="3472101"/>
                        <a:ext cx="4244143" cy="760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7AD67A0E-D23A-C0A3-A195-19ABF2CA26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038963"/>
              </p:ext>
            </p:extLst>
          </p:nvPr>
        </p:nvGraphicFramePr>
        <p:xfrm>
          <a:off x="1869628" y="4146196"/>
          <a:ext cx="4675999" cy="90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797280" imgH="736560" progId="Equation.DSMT4">
                  <p:embed/>
                </p:oleObj>
              </mc:Choice>
              <mc:Fallback>
                <p:oleObj name="Equation" r:id="rId12" imgW="3797280" imgH="73656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7AD67A0E-D23A-C0A3-A195-19ABF2CA26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69628" y="4146196"/>
                        <a:ext cx="4675999" cy="90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id="{270370A6-C485-13C4-F9C9-11423D275F7D}"/>
              </a:ext>
            </a:extLst>
          </p:cNvPr>
          <p:cNvSpPr/>
          <p:nvPr/>
        </p:nvSpPr>
        <p:spPr>
          <a:xfrm>
            <a:off x="387261" y="5053246"/>
            <a:ext cx="432697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При неизменном моменте инерции</a:t>
            </a:r>
          </a:p>
        </p:txBody>
      </p:sp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E62C678F-ED91-928A-6BD0-5A4A197E1A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159423"/>
              </p:ext>
            </p:extLst>
          </p:nvPr>
        </p:nvGraphicFramePr>
        <p:xfrm>
          <a:off x="7750357" y="4824015"/>
          <a:ext cx="1809328" cy="980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58640" imgH="736560" progId="Equation.DSMT4">
                  <p:embed/>
                </p:oleObj>
              </mc:Choice>
              <mc:Fallback>
                <p:oleObj name="Equation" r:id="rId14" imgW="1358640" imgH="736560" progId="Equation.DSMT4">
                  <p:embed/>
                  <p:pic>
                    <p:nvPicPr>
                      <p:cNvPr id="20" name="Объект 19">
                        <a:extLst>
                          <a:ext uri="{FF2B5EF4-FFF2-40B4-BE49-F238E27FC236}">
                            <a16:creationId xmlns:a16="http://schemas.microsoft.com/office/drawing/2014/main" id="{E62C678F-ED91-928A-6BD0-5A4A197E1A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750357" y="4824015"/>
                        <a:ext cx="1809328" cy="9807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C54935F7-5FD1-68F7-7490-26AD164447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083642"/>
              </p:ext>
            </p:extLst>
          </p:nvPr>
        </p:nvGraphicFramePr>
        <p:xfrm>
          <a:off x="4802717" y="5053246"/>
          <a:ext cx="292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91960" imgH="380880" progId="Equation.DSMT4">
                  <p:embed/>
                </p:oleObj>
              </mc:Choice>
              <mc:Fallback>
                <p:oleObj name="Equation" r:id="rId16" imgW="291960" imgH="380880" progId="Equation.DSMT4">
                  <p:embed/>
                  <p:pic>
                    <p:nvPicPr>
                      <p:cNvPr id="21" name="Объект 20">
                        <a:extLst>
                          <a:ext uri="{FF2B5EF4-FFF2-40B4-BE49-F238E27FC236}">
                            <a16:creationId xmlns:a16="http://schemas.microsoft.com/office/drawing/2014/main" id="{C54935F7-5FD1-68F7-7490-26AD164447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802717" y="5053246"/>
                        <a:ext cx="292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>
            <a:extLst>
              <a:ext uri="{FF2B5EF4-FFF2-40B4-BE49-F238E27FC236}">
                <a16:creationId xmlns:a16="http://schemas.microsoft.com/office/drawing/2014/main" id="{873FF002-9F64-8851-183B-643AFD96FF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534488"/>
              </p:ext>
            </p:extLst>
          </p:nvPr>
        </p:nvGraphicFramePr>
        <p:xfrm>
          <a:off x="4802717" y="5390983"/>
          <a:ext cx="2802437" cy="1389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85720" imgH="736560" progId="Equation.DSMT4">
                  <p:embed/>
                </p:oleObj>
              </mc:Choice>
              <mc:Fallback>
                <p:oleObj name="Equation" r:id="rId18" imgW="1485720" imgH="736560" progId="Equation.DSMT4">
                  <p:embed/>
                  <p:pic>
                    <p:nvPicPr>
                      <p:cNvPr id="22" name="Объект 21">
                        <a:extLst>
                          <a:ext uri="{FF2B5EF4-FFF2-40B4-BE49-F238E27FC236}">
                            <a16:creationId xmlns:a16="http://schemas.microsoft.com/office/drawing/2014/main" id="{873FF002-9F64-8851-183B-643AFD96FF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802717" y="5390983"/>
                        <a:ext cx="2802437" cy="13892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869496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854" y="77775"/>
            <a:ext cx="12168294" cy="679904"/>
          </a:xfrm>
        </p:spPr>
        <p:txBody>
          <a:bodyPr>
            <a:normAutofit fontScale="90000"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УРАВНЕНИЕ МОМЕНТОВ</a:t>
            </a:r>
            <a:r>
              <a:rPr lang="en-US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. </a:t>
            </a:r>
            <a:b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</a:b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СВЯЗЬ МОМЕНТА ИМПУЛЬСА И МОМЕНТА ИНЕРЦИИ.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graphicFrame>
        <p:nvGraphicFramePr>
          <p:cNvPr id="22" name="Объект 21">
            <a:extLst>
              <a:ext uri="{FF2B5EF4-FFF2-40B4-BE49-F238E27FC236}">
                <a16:creationId xmlns:a16="http://schemas.microsoft.com/office/drawing/2014/main" id="{873FF002-9F64-8851-183B-643AFD96FF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63177"/>
              </p:ext>
            </p:extLst>
          </p:nvPr>
        </p:nvGraphicFramePr>
        <p:xfrm>
          <a:off x="4694781" y="1062823"/>
          <a:ext cx="2802437" cy="1389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5720" imgH="736560" progId="Equation.DSMT4">
                  <p:embed/>
                </p:oleObj>
              </mc:Choice>
              <mc:Fallback>
                <p:oleObj name="Equation" r:id="rId2" imgW="1485720" imgH="736560" progId="Equation.DSMT4">
                  <p:embed/>
                  <p:pic>
                    <p:nvPicPr>
                      <p:cNvPr id="22" name="Объект 21">
                        <a:extLst>
                          <a:ext uri="{FF2B5EF4-FFF2-40B4-BE49-F238E27FC236}">
                            <a16:creationId xmlns:a16="http://schemas.microsoft.com/office/drawing/2014/main" id="{873FF002-9F64-8851-183B-643AFD96FF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94781" y="1062823"/>
                        <a:ext cx="2802437" cy="13892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91678574-3581-08A8-F1AA-2E44C9B65B6C}"/>
              </a:ext>
            </a:extLst>
          </p:cNvPr>
          <p:cNvSpPr txBox="1"/>
          <p:nvPr/>
        </p:nvSpPr>
        <p:spPr>
          <a:xfrm>
            <a:off x="1544320" y="2644894"/>
            <a:ext cx="92456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dirty="0">
                <a:hlinkClick r:id="rId4"/>
              </a:rPr>
              <a:t>https://www.youtube.com/watch?v=P5BpHp-b6qg</a:t>
            </a:r>
            <a:endParaRPr lang="ru-RU" sz="32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94F59A1-483A-238D-F07D-AA1DD0554ED6}"/>
              </a:ext>
            </a:extLst>
          </p:cNvPr>
          <p:cNvSpPr txBox="1"/>
          <p:nvPr/>
        </p:nvSpPr>
        <p:spPr>
          <a:xfrm>
            <a:off x="1544320" y="3969948"/>
            <a:ext cx="87884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dirty="0">
                <a:hlinkClick r:id="rId5"/>
              </a:rPr>
              <a:t>https://www.youtube.com/watch?v=3toovcYtKCw</a:t>
            </a: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187596506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854" y="77775"/>
            <a:ext cx="12168294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ЗАКОН СОХРАНЕНИЯ МОМЕНТА ИМПУЛЬСА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graphicFrame>
        <p:nvGraphicFramePr>
          <p:cNvPr id="82" name="Объект 81">
            <a:extLst>
              <a:ext uri="{FF2B5EF4-FFF2-40B4-BE49-F238E27FC236}">
                <a16:creationId xmlns:a16="http://schemas.microsoft.com/office/drawing/2014/main" id="{20BE1CD5-1C7B-4D80-83FF-C024B6B364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605505"/>
              </p:ext>
            </p:extLst>
          </p:nvPr>
        </p:nvGraphicFramePr>
        <p:xfrm>
          <a:off x="6668864" y="946945"/>
          <a:ext cx="2108200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960" imgH="520560" progId="Equation.DSMT4">
                  <p:embed/>
                </p:oleObj>
              </mc:Choice>
              <mc:Fallback>
                <p:oleObj name="Equation" r:id="rId2" imgW="1002960" imgH="520560" progId="Equation.DSMT4">
                  <p:embed/>
                  <p:pic>
                    <p:nvPicPr>
                      <p:cNvPr id="82" name="Объект 81">
                        <a:extLst>
                          <a:ext uri="{FF2B5EF4-FFF2-40B4-BE49-F238E27FC236}">
                            <a16:creationId xmlns:a16="http://schemas.microsoft.com/office/drawing/2014/main" id="{20BE1CD5-1C7B-4D80-83FF-C024B6B364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668864" y="946945"/>
                        <a:ext cx="2108200" cy="1090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CF7B8746-C734-DF9B-5A1F-40200AFD6B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987" y="946945"/>
          <a:ext cx="4084133" cy="3877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4" imgW="5447980" imgH="5172751" progId="CorelDraw.Graphic.19">
                  <p:embed/>
                </p:oleObj>
              </mc:Choice>
              <mc:Fallback>
                <p:oleObj name="CorelDRAW" r:id="rId4" imgW="5447980" imgH="5172751" progId="CorelDraw.Graphic.19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CF7B8746-C734-DF9B-5A1F-40200AFD6B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987" y="946945"/>
                        <a:ext cx="4084133" cy="38770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D6C0CFD4-A0A4-D4E9-2738-FE8247AE48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639092"/>
              </p:ext>
            </p:extLst>
          </p:nvPr>
        </p:nvGraphicFramePr>
        <p:xfrm>
          <a:off x="4470402" y="2410114"/>
          <a:ext cx="7172960" cy="950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24000" imgH="520560" progId="Equation.DSMT4">
                  <p:embed/>
                </p:oleObj>
              </mc:Choice>
              <mc:Fallback>
                <p:oleObj name="Equation" r:id="rId6" imgW="3924000" imgH="52056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D6C0CFD4-A0A4-D4E9-2738-FE8247AE48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70402" y="2410114"/>
                        <a:ext cx="7172960" cy="950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E4E39F6A-C5D1-0FBF-369D-74CB1237C7CE}"/>
              </a:ext>
            </a:extLst>
          </p:cNvPr>
          <p:cNvSpPr txBox="1"/>
          <p:nvPr/>
        </p:nvSpPr>
        <p:spPr>
          <a:xfrm>
            <a:off x="2143760" y="3733403"/>
            <a:ext cx="912368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dirty="0">
                <a:hlinkClick r:id="rId8"/>
              </a:rPr>
              <a:t>https://www.youtube.com/watch?v=8BB5sWXBKos</a:t>
            </a:r>
            <a:endParaRPr lang="ru-RU" sz="32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505EFAC-FFF7-34DB-A673-9272CC36827C}"/>
              </a:ext>
            </a:extLst>
          </p:cNvPr>
          <p:cNvSpPr txBox="1"/>
          <p:nvPr/>
        </p:nvSpPr>
        <p:spPr>
          <a:xfrm>
            <a:off x="2164082" y="4611797"/>
            <a:ext cx="947928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dirty="0">
                <a:hlinkClick r:id="rId8"/>
              </a:rPr>
              <a:t>https://www.youtube.com/watch?v=8BB5sWXBKos</a:t>
            </a:r>
            <a:endParaRPr lang="ru-RU" sz="32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81732BD-66DE-B349-E8F3-B195D06F72AB}"/>
              </a:ext>
            </a:extLst>
          </p:cNvPr>
          <p:cNvSpPr txBox="1"/>
          <p:nvPr/>
        </p:nvSpPr>
        <p:spPr>
          <a:xfrm>
            <a:off x="2143760" y="5569129"/>
            <a:ext cx="893064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dirty="0">
                <a:hlinkClick r:id="rId9"/>
              </a:rPr>
              <a:t>https://www.youtube.com/watch?v=ianKKt0q7N4</a:t>
            </a: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371036838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Заголовок 1">
            <a:extLst>
              <a:ext uri="{FF2B5EF4-FFF2-40B4-BE49-F238E27FC236}">
                <a16:creationId xmlns:a16="http://schemas.microsoft.com/office/drawing/2014/main" id="{DD1ECD19-D9F3-4B2D-91AD-A0EB538B6F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78478" y="-11935"/>
            <a:ext cx="9873100" cy="899843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ЛИТЕРАТУРА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118" name="TextBox 117">
            <a:extLst>
              <a:ext uri="{FF2B5EF4-FFF2-40B4-BE49-F238E27FC236}">
                <a16:creationId xmlns:a16="http://schemas.microsoft.com/office/drawing/2014/main" id="{9BB6EB53-B167-422A-B241-1B2918B683F0}"/>
              </a:ext>
            </a:extLst>
          </p:cNvPr>
          <p:cNvSpPr txBox="1"/>
          <p:nvPr/>
        </p:nvSpPr>
        <p:spPr>
          <a:xfrm>
            <a:off x="1651000" y="604782"/>
            <a:ext cx="10286999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AutoNum type="arabicPeriod"/>
            </a:pP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.В. Савельев. Курс физики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чебное пособие. В 3-х тт. Т.1. Механика. Молекулярная физика. – 6-е изд., стер. – СПб.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Издательство «Лань», 2017. – 352с. </a:t>
            </a:r>
            <a:r>
              <a:rPr lang="ru-RU" i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Глава 4)</a:t>
            </a:r>
          </a:p>
          <a:p>
            <a:pPr algn="just"/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BN 978-5-8114-0684-5 (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бщий)</a:t>
            </a:r>
          </a:p>
          <a:p>
            <a:pPr algn="just"/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BN 978-5-8114-0685-2 (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ом 1)</a:t>
            </a:r>
          </a:p>
          <a:p>
            <a:pPr algn="just"/>
            <a:endParaRPr lang="ru-RU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5600" indent="-355600" algn="just">
              <a:buAutoNum type="arabicPeriod" startAt="2"/>
            </a:pP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.П. Калашников, М.А. </a:t>
            </a:r>
            <a:r>
              <a:rPr lang="ru-RU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мондырев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Основы физики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 2 т. Т.1. – М.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Лаборатория знаний, 2017. –                 542с. </a:t>
            </a:r>
            <a:r>
              <a:rPr lang="ru-RU" i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Глава</a:t>
            </a:r>
            <a:r>
              <a:rPr lang="en-US" i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ru-RU" i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 Глава 5 )</a:t>
            </a:r>
          </a:p>
          <a:p>
            <a:pPr algn="just"/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BN 978-5-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101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3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бщий)</a:t>
            </a:r>
          </a:p>
          <a:p>
            <a:pPr algn="just"/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BN 978-5-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101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4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ом 1)</a:t>
            </a:r>
          </a:p>
          <a:p>
            <a:pPr algn="just"/>
            <a:endParaRPr lang="ru-RU" u="sng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5600" indent="-355600" algn="just"/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 Д.В. Сивухин. Общий курс физики. Учеб. пособие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ля вузов. В 5 т. Т.1. Механика. – 4-е изд., </a:t>
            </a:r>
            <a:r>
              <a:rPr lang="ru-RU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тереот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– М.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ФИЗМАТЛИТ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Изд-во МФТИ. 2002. – 560с. </a:t>
            </a:r>
            <a:r>
              <a:rPr lang="ru-RU" i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Глава</a:t>
            </a:r>
            <a:r>
              <a:rPr lang="en-US" i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i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)</a:t>
            </a:r>
            <a:endParaRPr lang="ru-RU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BN 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-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1-0229-Х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бщий)                  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BN 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-89155-077-6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бщий)  </a:t>
            </a:r>
          </a:p>
          <a:p>
            <a:pPr algn="just"/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BN 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-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1-0225-7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ом 1)                    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BN 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-89155-078-4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ом 1)</a:t>
            </a:r>
          </a:p>
          <a:p>
            <a:pPr algn="just"/>
            <a:endParaRPr lang="ru-RU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ru-RU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indent="-447675" algn="just"/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  </a:t>
            </a:r>
            <a:r>
              <a:rPr lang="ru-RU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.Е.Иродов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Механика. Основные законы. – 13-е изд. – М.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Лаборатория знаний, 2017. – 312с. .     </a:t>
            </a:r>
            <a:r>
              <a:rPr lang="ru-RU" i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Глава </a:t>
            </a:r>
            <a:r>
              <a:rPr lang="en-US" i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,</a:t>
            </a:r>
            <a:r>
              <a:rPr lang="ru-RU" i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)</a:t>
            </a:r>
            <a:endParaRPr lang="ru-RU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BN 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78-5-00101-495-9</a:t>
            </a:r>
          </a:p>
          <a:p>
            <a:pPr algn="just"/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</a:p>
        </p:txBody>
      </p:sp>
      <p:pic>
        <p:nvPicPr>
          <p:cNvPr id="22554" name="Picture 26" descr="(12+) Курс общей физики. Уч.пособие. В 3-х тт. Т.1. Механика. Молекулярная физика">
            <a:extLst>
              <a:ext uri="{FF2B5EF4-FFF2-40B4-BE49-F238E27FC236}">
                <a16:creationId xmlns:a16="http://schemas.microsoft.com/office/drawing/2014/main" id="{14B5E98C-A5D8-4CD1-891F-AAECFB2FCE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690" y="604783"/>
            <a:ext cx="813766" cy="12494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556" name="Picture 28" descr="Картинки по запросу калашников смондырев основы физики">
            <a:extLst>
              <a:ext uri="{FF2B5EF4-FFF2-40B4-BE49-F238E27FC236}">
                <a16:creationId xmlns:a16="http://schemas.microsoft.com/office/drawing/2014/main" id="{F23C1E4C-51A9-4D39-9413-F4BC9F308B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509" y="1986708"/>
            <a:ext cx="959103" cy="12575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Рисунок 4" descr="Изображение выглядит как текст&#10;&#10;Автоматически созданное описание">
            <a:extLst>
              <a:ext uri="{FF2B5EF4-FFF2-40B4-BE49-F238E27FC236}">
                <a16:creationId xmlns:a16="http://schemas.microsoft.com/office/drawing/2014/main" id="{6E7C93B8-2A9F-4C31-836B-31537D21960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177" y="3419999"/>
            <a:ext cx="813766" cy="1251947"/>
          </a:xfrm>
          <a:prstGeom prst="rect">
            <a:avLst/>
          </a:prstGeom>
        </p:spPr>
      </p:pic>
      <p:pic>
        <p:nvPicPr>
          <p:cNvPr id="22560" name="Picture 32" descr="Картинки по запросу Иродов И.Е.  Основные законы механики">
            <a:extLst>
              <a:ext uri="{FF2B5EF4-FFF2-40B4-BE49-F238E27FC236}">
                <a16:creationId xmlns:a16="http://schemas.microsoft.com/office/drawing/2014/main" id="{55875284-51EB-47ED-8887-B1E9C40100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77" y="4910869"/>
            <a:ext cx="819582" cy="12794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6588060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854" y="77775"/>
            <a:ext cx="12168294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ТЕОРЕМА КЁНИГА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93" name="Прямоугольник 92">
            <a:extLst>
              <a:ext uri="{FF2B5EF4-FFF2-40B4-BE49-F238E27FC236}">
                <a16:creationId xmlns:a16="http://schemas.microsoft.com/office/drawing/2014/main" id="{834E3E7F-AFA4-4DCF-B9F9-9ECA21C3D28D}"/>
              </a:ext>
            </a:extLst>
          </p:cNvPr>
          <p:cNvSpPr/>
          <p:nvPr/>
        </p:nvSpPr>
        <p:spPr>
          <a:xfrm>
            <a:off x="4744700" y="661067"/>
            <a:ext cx="705991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Рассмотрим</a:t>
            </a:r>
            <a:r>
              <a:rPr lang="en-US" sz="2000" dirty="0">
                <a:solidFill>
                  <a:srgbClr val="002060"/>
                </a:solidFill>
                <a:latin typeface="Constantia" panose="02030602050306030303" pitchFamily="18" charset="0"/>
              </a:rPr>
              <a:t>  (    ) 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 как записать кинетическую энергию относительно движущейся системы отсчета </a:t>
            </a:r>
          </a:p>
        </p:txBody>
      </p:sp>
      <p:graphicFrame>
        <p:nvGraphicFramePr>
          <p:cNvPr id="124" name="Объект 123">
            <a:extLst>
              <a:ext uri="{FF2B5EF4-FFF2-40B4-BE49-F238E27FC236}">
                <a16:creationId xmlns:a16="http://schemas.microsoft.com/office/drawing/2014/main" id="{D82B83F7-7710-4E19-AEA8-5BC37013FF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637724"/>
              </p:ext>
            </p:extLst>
          </p:nvPr>
        </p:nvGraphicFramePr>
        <p:xfrm>
          <a:off x="4898944" y="1274718"/>
          <a:ext cx="1625038" cy="804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3560" imgH="825480" progId="Equation.DSMT4">
                  <p:embed/>
                </p:oleObj>
              </mc:Choice>
              <mc:Fallback>
                <p:oleObj name="Equation" r:id="rId2" imgW="1663560" imgH="825480" progId="Equation.DSMT4">
                  <p:embed/>
                  <p:pic>
                    <p:nvPicPr>
                      <p:cNvPr id="124" name="Объект 123">
                        <a:extLst>
                          <a:ext uri="{FF2B5EF4-FFF2-40B4-BE49-F238E27FC236}">
                            <a16:creationId xmlns:a16="http://schemas.microsoft.com/office/drawing/2014/main" id="{D82B83F7-7710-4E19-AEA8-5BC37013FF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898944" y="1274718"/>
                        <a:ext cx="1625038" cy="804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Группа 14">
            <a:extLst>
              <a:ext uri="{FF2B5EF4-FFF2-40B4-BE49-F238E27FC236}">
                <a16:creationId xmlns:a16="http://schemas.microsoft.com/office/drawing/2014/main" id="{E682184B-E9FE-415D-B634-6B08090DF965}"/>
              </a:ext>
            </a:extLst>
          </p:cNvPr>
          <p:cNvGrpSpPr/>
          <p:nvPr/>
        </p:nvGrpSpPr>
        <p:grpSpPr>
          <a:xfrm>
            <a:off x="6523982" y="675966"/>
            <a:ext cx="399441" cy="387350"/>
            <a:chOff x="7061809" y="3505200"/>
            <a:chExt cx="977291" cy="914400"/>
          </a:xfrm>
        </p:grpSpPr>
        <p:grpSp>
          <p:nvGrpSpPr>
            <p:cNvPr id="13" name="Группа 12">
              <a:extLst>
                <a:ext uri="{FF2B5EF4-FFF2-40B4-BE49-F238E27FC236}">
                  <a16:creationId xmlns:a16="http://schemas.microsoft.com/office/drawing/2014/main" id="{5FB671AE-37C9-4D5A-A473-6CD83C31C7A7}"/>
                </a:ext>
              </a:extLst>
            </p:cNvPr>
            <p:cNvGrpSpPr/>
            <p:nvPr/>
          </p:nvGrpSpPr>
          <p:grpSpPr>
            <a:xfrm>
              <a:off x="7258050" y="3581400"/>
              <a:ext cx="781050" cy="774700"/>
              <a:chOff x="7258050" y="3581400"/>
              <a:chExt cx="781050" cy="774700"/>
            </a:xfrm>
          </p:grpSpPr>
          <p:sp>
            <p:nvSpPr>
              <p:cNvPr id="4" name="Полилиния: фигура 3">
                <a:extLst>
                  <a:ext uri="{FF2B5EF4-FFF2-40B4-BE49-F238E27FC236}">
                    <a16:creationId xmlns:a16="http://schemas.microsoft.com/office/drawing/2014/main" id="{98C2A23D-018A-4D2D-8B0E-5383F1C823F1}"/>
                  </a:ext>
                </a:extLst>
              </p:cNvPr>
              <p:cNvSpPr/>
              <p:nvPr/>
            </p:nvSpPr>
            <p:spPr>
              <a:xfrm>
                <a:off x="7277100" y="3581400"/>
                <a:ext cx="762000" cy="381000"/>
              </a:xfrm>
              <a:custGeom>
                <a:avLst/>
                <a:gdLst>
                  <a:gd name="connsiteX0" fmla="*/ 0 w 762000"/>
                  <a:gd name="connsiteY0" fmla="*/ 381000 h 381000"/>
                  <a:gd name="connsiteX1" fmla="*/ 361950 w 762000"/>
                  <a:gd name="connsiteY1" fmla="*/ 292100 h 381000"/>
                  <a:gd name="connsiteX2" fmla="*/ 654050 w 762000"/>
                  <a:gd name="connsiteY2" fmla="*/ 120650 h 381000"/>
                  <a:gd name="connsiteX3" fmla="*/ 762000 w 762000"/>
                  <a:gd name="connsiteY3" fmla="*/ 0 h 381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762000" h="381000">
                    <a:moveTo>
                      <a:pt x="0" y="381000"/>
                    </a:moveTo>
                    <a:cubicBezTo>
                      <a:pt x="126471" y="358246"/>
                      <a:pt x="252942" y="335492"/>
                      <a:pt x="361950" y="292100"/>
                    </a:cubicBezTo>
                    <a:cubicBezTo>
                      <a:pt x="470958" y="248708"/>
                      <a:pt x="587375" y="169333"/>
                      <a:pt x="654050" y="120650"/>
                    </a:cubicBezTo>
                    <a:cubicBezTo>
                      <a:pt x="720725" y="71967"/>
                      <a:pt x="741362" y="35983"/>
                      <a:pt x="762000" y="0"/>
                    </a:cubicBezTo>
                  </a:path>
                </a:pathLst>
              </a:custGeom>
              <a:noFill/>
              <a:ln w="28575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7" name="Полилиния: фигура 6">
                <a:extLst>
                  <a:ext uri="{FF2B5EF4-FFF2-40B4-BE49-F238E27FC236}">
                    <a16:creationId xmlns:a16="http://schemas.microsoft.com/office/drawing/2014/main" id="{3AAB9D18-7937-4832-8E4A-8E4690E477D3}"/>
                  </a:ext>
                </a:extLst>
              </p:cNvPr>
              <p:cNvSpPr/>
              <p:nvPr/>
            </p:nvSpPr>
            <p:spPr>
              <a:xfrm>
                <a:off x="7258050" y="3962400"/>
                <a:ext cx="781050" cy="393700"/>
              </a:xfrm>
              <a:custGeom>
                <a:avLst/>
                <a:gdLst>
                  <a:gd name="connsiteX0" fmla="*/ 0 w 781050"/>
                  <a:gd name="connsiteY0" fmla="*/ 0 h 393700"/>
                  <a:gd name="connsiteX1" fmla="*/ 165100 w 781050"/>
                  <a:gd name="connsiteY1" fmla="*/ 38100 h 393700"/>
                  <a:gd name="connsiteX2" fmla="*/ 311150 w 781050"/>
                  <a:gd name="connsiteY2" fmla="*/ 82550 h 393700"/>
                  <a:gd name="connsiteX3" fmla="*/ 552450 w 781050"/>
                  <a:gd name="connsiteY3" fmla="*/ 171450 h 393700"/>
                  <a:gd name="connsiteX4" fmla="*/ 692150 w 781050"/>
                  <a:gd name="connsiteY4" fmla="*/ 285750 h 393700"/>
                  <a:gd name="connsiteX5" fmla="*/ 781050 w 781050"/>
                  <a:gd name="connsiteY5" fmla="*/ 393700 h 3937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781050" h="393700">
                    <a:moveTo>
                      <a:pt x="0" y="0"/>
                    </a:moveTo>
                    <a:cubicBezTo>
                      <a:pt x="56621" y="12171"/>
                      <a:pt x="113242" y="24342"/>
                      <a:pt x="165100" y="38100"/>
                    </a:cubicBezTo>
                    <a:cubicBezTo>
                      <a:pt x="216958" y="51858"/>
                      <a:pt x="246592" y="60325"/>
                      <a:pt x="311150" y="82550"/>
                    </a:cubicBezTo>
                    <a:cubicBezTo>
                      <a:pt x="375708" y="104775"/>
                      <a:pt x="488950" y="137583"/>
                      <a:pt x="552450" y="171450"/>
                    </a:cubicBezTo>
                    <a:cubicBezTo>
                      <a:pt x="615950" y="205317"/>
                      <a:pt x="654050" y="248708"/>
                      <a:pt x="692150" y="285750"/>
                    </a:cubicBezTo>
                    <a:cubicBezTo>
                      <a:pt x="730250" y="322792"/>
                      <a:pt x="755650" y="358246"/>
                      <a:pt x="781050" y="393700"/>
                    </a:cubicBezTo>
                  </a:path>
                </a:pathLst>
              </a:custGeom>
              <a:noFill/>
              <a:ln w="28575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</p:grpSp>
        <p:sp>
          <p:nvSpPr>
            <p:cNvPr id="14" name="Дуга 13">
              <a:extLst>
                <a:ext uri="{FF2B5EF4-FFF2-40B4-BE49-F238E27FC236}">
                  <a16:creationId xmlns:a16="http://schemas.microsoft.com/office/drawing/2014/main" id="{625ED876-B3DE-4801-9C25-8C14EDF8B34E}"/>
                </a:ext>
              </a:extLst>
            </p:cNvPr>
            <p:cNvSpPr/>
            <p:nvPr/>
          </p:nvSpPr>
          <p:spPr>
            <a:xfrm rot="2639085">
              <a:off x="7061809" y="3505200"/>
              <a:ext cx="914400" cy="914400"/>
            </a:xfrm>
            <a:prstGeom prst="arc">
              <a:avLst/>
            </a:prstGeom>
            <a:ln w="22225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aphicFrame>
        <p:nvGraphicFramePr>
          <p:cNvPr id="53" name="Объект 52">
            <a:extLst>
              <a:ext uri="{FF2B5EF4-FFF2-40B4-BE49-F238E27FC236}">
                <a16:creationId xmlns:a16="http://schemas.microsoft.com/office/drawing/2014/main" id="{85FDE30C-5120-436A-A02B-50AFCE632C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825520"/>
              </p:ext>
            </p:extLst>
          </p:nvPr>
        </p:nvGraphicFramePr>
        <p:xfrm>
          <a:off x="7011988" y="1395413"/>
          <a:ext cx="1671637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440" imgH="431640" progId="Equation.DSMT4">
                  <p:embed/>
                </p:oleObj>
              </mc:Choice>
              <mc:Fallback>
                <p:oleObj name="Equation" r:id="rId4" imgW="1333440" imgH="431640" progId="Equation.DSMT4">
                  <p:embed/>
                  <p:pic>
                    <p:nvPicPr>
                      <p:cNvPr id="53" name="Объект 52">
                        <a:extLst>
                          <a:ext uri="{FF2B5EF4-FFF2-40B4-BE49-F238E27FC236}">
                            <a16:creationId xmlns:a16="http://schemas.microsoft.com/office/drawing/2014/main" id="{85FDE30C-5120-436A-A02B-50AFCE632C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11988" y="1395413"/>
                        <a:ext cx="1671637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Прямоугольник 53">
            <a:extLst>
              <a:ext uri="{FF2B5EF4-FFF2-40B4-BE49-F238E27FC236}">
                <a16:creationId xmlns:a16="http://schemas.microsoft.com/office/drawing/2014/main" id="{0580B1B9-43E2-4C98-A02E-4F245D405967}"/>
              </a:ext>
            </a:extLst>
          </p:cNvPr>
          <p:cNvSpPr/>
          <p:nvPr/>
        </p:nvSpPr>
        <p:spPr>
          <a:xfrm>
            <a:off x="5844215" y="2840927"/>
            <a:ext cx="174032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заметим, что</a:t>
            </a:r>
          </a:p>
        </p:txBody>
      </p:sp>
      <p:graphicFrame>
        <p:nvGraphicFramePr>
          <p:cNvPr id="57" name="Объект 56">
            <a:extLst>
              <a:ext uri="{FF2B5EF4-FFF2-40B4-BE49-F238E27FC236}">
                <a16:creationId xmlns:a16="http://schemas.microsoft.com/office/drawing/2014/main" id="{452A5245-3360-4546-B388-2BE1BB2B0B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9372"/>
              </p:ext>
            </p:extLst>
          </p:nvPr>
        </p:nvGraphicFramePr>
        <p:xfrm>
          <a:off x="4222750" y="1958975"/>
          <a:ext cx="7078663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997680" imgH="825480" progId="Equation.DSMT4">
                  <p:embed/>
                </p:oleObj>
              </mc:Choice>
              <mc:Fallback>
                <p:oleObj name="Equation" r:id="rId6" imgW="6997680" imgH="825480" progId="Equation.DSMT4">
                  <p:embed/>
                  <p:pic>
                    <p:nvPicPr>
                      <p:cNvPr id="57" name="Объект 56">
                        <a:extLst>
                          <a:ext uri="{FF2B5EF4-FFF2-40B4-BE49-F238E27FC236}">
                            <a16:creationId xmlns:a16="http://schemas.microsoft.com/office/drawing/2014/main" id="{452A5245-3360-4546-B388-2BE1BB2B0B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22750" y="1958975"/>
                        <a:ext cx="7078663" cy="833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Прямоугольник 59">
            <a:extLst>
              <a:ext uri="{FF2B5EF4-FFF2-40B4-BE49-F238E27FC236}">
                <a16:creationId xmlns:a16="http://schemas.microsoft.com/office/drawing/2014/main" id="{9EBCD026-422C-4C6A-B2A2-668E7F0E94A3}"/>
              </a:ext>
            </a:extLst>
          </p:cNvPr>
          <p:cNvSpPr/>
          <p:nvPr/>
        </p:nvSpPr>
        <p:spPr>
          <a:xfrm>
            <a:off x="9126057" y="7028512"/>
            <a:ext cx="62913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,но</a:t>
            </a:r>
          </a:p>
        </p:txBody>
      </p:sp>
      <p:sp>
        <p:nvSpPr>
          <p:cNvPr id="74" name="Прямоугольник 73">
            <a:extLst>
              <a:ext uri="{FF2B5EF4-FFF2-40B4-BE49-F238E27FC236}">
                <a16:creationId xmlns:a16="http://schemas.microsoft.com/office/drawing/2014/main" id="{0D1EC282-DB4D-4F1C-95D9-975B89C746B8}"/>
              </a:ext>
            </a:extLst>
          </p:cNvPr>
          <p:cNvSpPr/>
          <p:nvPr/>
        </p:nvSpPr>
        <p:spPr>
          <a:xfrm>
            <a:off x="7883921" y="3438063"/>
            <a:ext cx="354488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>
                <a:solidFill>
                  <a:srgbClr val="002060"/>
                </a:solidFill>
                <a:latin typeface="Constantia" panose="02030602050306030303" pitchFamily="18" charset="0"/>
              </a:rPr>
              <a:t>вспомним 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о центре инерции</a:t>
            </a:r>
          </a:p>
        </p:txBody>
      </p:sp>
      <p:graphicFrame>
        <p:nvGraphicFramePr>
          <p:cNvPr id="58" name="Объект 57">
            <a:extLst>
              <a:ext uri="{FF2B5EF4-FFF2-40B4-BE49-F238E27FC236}">
                <a16:creationId xmlns:a16="http://schemas.microsoft.com/office/drawing/2014/main" id="{5E07AB7D-E235-4387-BF7B-C7E29F33CF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364103"/>
              </p:ext>
            </p:extLst>
          </p:nvPr>
        </p:nvGraphicFramePr>
        <p:xfrm>
          <a:off x="7973218" y="2795743"/>
          <a:ext cx="1992313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68480" imgH="622080" progId="Equation.DSMT4">
                  <p:embed/>
                </p:oleObj>
              </mc:Choice>
              <mc:Fallback>
                <p:oleObj name="Equation" r:id="rId8" imgW="1968480" imgH="622080" progId="Equation.DSMT4">
                  <p:embed/>
                  <p:pic>
                    <p:nvPicPr>
                      <p:cNvPr id="58" name="Объект 57">
                        <a:extLst>
                          <a:ext uri="{FF2B5EF4-FFF2-40B4-BE49-F238E27FC236}">
                            <a16:creationId xmlns:a16="http://schemas.microsoft.com/office/drawing/2014/main" id="{5E07AB7D-E235-4387-BF7B-C7E29F33CF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73218" y="2795743"/>
                        <a:ext cx="1992313" cy="627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3" name="Группа 82">
            <a:extLst>
              <a:ext uri="{FF2B5EF4-FFF2-40B4-BE49-F238E27FC236}">
                <a16:creationId xmlns:a16="http://schemas.microsoft.com/office/drawing/2014/main" id="{C7FBC562-B117-4304-A694-EEA2E6B9A962}"/>
              </a:ext>
            </a:extLst>
          </p:cNvPr>
          <p:cNvGrpSpPr/>
          <p:nvPr/>
        </p:nvGrpSpPr>
        <p:grpSpPr>
          <a:xfrm>
            <a:off x="3532861" y="3487110"/>
            <a:ext cx="399441" cy="387350"/>
            <a:chOff x="7061809" y="3505200"/>
            <a:chExt cx="977291" cy="914400"/>
          </a:xfrm>
        </p:grpSpPr>
        <p:grpSp>
          <p:nvGrpSpPr>
            <p:cNvPr id="84" name="Группа 83">
              <a:extLst>
                <a:ext uri="{FF2B5EF4-FFF2-40B4-BE49-F238E27FC236}">
                  <a16:creationId xmlns:a16="http://schemas.microsoft.com/office/drawing/2014/main" id="{F84D6F2F-B1F7-4FA4-94CE-5C6515A95774}"/>
                </a:ext>
              </a:extLst>
            </p:cNvPr>
            <p:cNvGrpSpPr/>
            <p:nvPr/>
          </p:nvGrpSpPr>
          <p:grpSpPr>
            <a:xfrm>
              <a:off x="7258050" y="3581400"/>
              <a:ext cx="781050" cy="774700"/>
              <a:chOff x="7258050" y="3581400"/>
              <a:chExt cx="781050" cy="774700"/>
            </a:xfrm>
          </p:grpSpPr>
          <p:sp>
            <p:nvSpPr>
              <p:cNvPr id="86" name="Полилиния: фигура 85">
                <a:extLst>
                  <a:ext uri="{FF2B5EF4-FFF2-40B4-BE49-F238E27FC236}">
                    <a16:creationId xmlns:a16="http://schemas.microsoft.com/office/drawing/2014/main" id="{4CCB1FCB-DEB2-4CC7-A411-FF5056E6B74C}"/>
                  </a:ext>
                </a:extLst>
              </p:cNvPr>
              <p:cNvSpPr/>
              <p:nvPr/>
            </p:nvSpPr>
            <p:spPr>
              <a:xfrm>
                <a:off x="7277100" y="3581400"/>
                <a:ext cx="762000" cy="381000"/>
              </a:xfrm>
              <a:custGeom>
                <a:avLst/>
                <a:gdLst>
                  <a:gd name="connsiteX0" fmla="*/ 0 w 762000"/>
                  <a:gd name="connsiteY0" fmla="*/ 381000 h 381000"/>
                  <a:gd name="connsiteX1" fmla="*/ 361950 w 762000"/>
                  <a:gd name="connsiteY1" fmla="*/ 292100 h 381000"/>
                  <a:gd name="connsiteX2" fmla="*/ 654050 w 762000"/>
                  <a:gd name="connsiteY2" fmla="*/ 120650 h 381000"/>
                  <a:gd name="connsiteX3" fmla="*/ 762000 w 762000"/>
                  <a:gd name="connsiteY3" fmla="*/ 0 h 381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762000" h="381000">
                    <a:moveTo>
                      <a:pt x="0" y="381000"/>
                    </a:moveTo>
                    <a:cubicBezTo>
                      <a:pt x="126471" y="358246"/>
                      <a:pt x="252942" y="335492"/>
                      <a:pt x="361950" y="292100"/>
                    </a:cubicBezTo>
                    <a:cubicBezTo>
                      <a:pt x="470958" y="248708"/>
                      <a:pt x="587375" y="169333"/>
                      <a:pt x="654050" y="120650"/>
                    </a:cubicBezTo>
                    <a:cubicBezTo>
                      <a:pt x="720725" y="71967"/>
                      <a:pt x="741362" y="35983"/>
                      <a:pt x="762000" y="0"/>
                    </a:cubicBezTo>
                  </a:path>
                </a:pathLst>
              </a:custGeom>
              <a:noFill/>
              <a:ln w="28575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89" name="Полилиния: фигура 88">
                <a:extLst>
                  <a:ext uri="{FF2B5EF4-FFF2-40B4-BE49-F238E27FC236}">
                    <a16:creationId xmlns:a16="http://schemas.microsoft.com/office/drawing/2014/main" id="{9CC7A2DF-C985-4AF3-A025-C076365AC746}"/>
                  </a:ext>
                </a:extLst>
              </p:cNvPr>
              <p:cNvSpPr/>
              <p:nvPr/>
            </p:nvSpPr>
            <p:spPr>
              <a:xfrm>
                <a:off x="7258050" y="3962400"/>
                <a:ext cx="781050" cy="393700"/>
              </a:xfrm>
              <a:custGeom>
                <a:avLst/>
                <a:gdLst>
                  <a:gd name="connsiteX0" fmla="*/ 0 w 781050"/>
                  <a:gd name="connsiteY0" fmla="*/ 0 h 393700"/>
                  <a:gd name="connsiteX1" fmla="*/ 165100 w 781050"/>
                  <a:gd name="connsiteY1" fmla="*/ 38100 h 393700"/>
                  <a:gd name="connsiteX2" fmla="*/ 311150 w 781050"/>
                  <a:gd name="connsiteY2" fmla="*/ 82550 h 393700"/>
                  <a:gd name="connsiteX3" fmla="*/ 552450 w 781050"/>
                  <a:gd name="connsiteY3" fmla="*/ 171450 h 393700"/>
                  <a:gd name="connsiteX4" fmla="*/ 692150 w 781050"/>
                  <a:gd name="connsiteY4" fmla="*/ 285750 h 393700"/>
                  <a:gd name="connsiteX5" fmla="*/ 781050 w 781050"/>
                  <a:gd name="connsiteY5" fmla="*/ 393700 h 3937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781050" h="393700">
                    <a:moveTo>
                      <a:pt x="0" y="0"/>
                    </a:moveTo>
                    <a:cubicBezTo>
                      <a:pt x="56621" y="12171"/>
                      <a:pt x="113242" y="24342"/>
                      <a:pt x="165100" y="38100"/>
                    </a:cubicBezTo>
                    <a:cubicBezTo>
                      <a:pt x="216958" y="51858"/>
                      <a:pt x="246592" y="60325"/>
                      <a:pt x="311150" y="82550"/>
                    </a:cubicBezTo>
                    <a:cubicBezTo>
                      <a:pt x="375708" y="104775"/>
                      <a:pt x="488950" y="137583"/>
                      <a:pt x="552450" y="171450"/>
                    </a:cubicBezTo>
                    <a:cubicBezTo>
                      <a:pt x="615950" y="205317"/>
                      <a:pt x="654050" y="248708"/>
                      <a:pt x="692150" y="285750"/>
                    </a:cubicBezTo>
                    <a:cubicBezTo>
                      <a:pt x="730250" y="322792"/>
                      <a:pt x="755650" y="358246"/>
                      <a:pt x="781050" y="393700"/>
                    </a:cubicBezTo>
                  </a:path>
                </a:pathLst>
              </a:custGeom>
              <a:noFill/>
              <a:ln w="28575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</p:grpSp>
        <p:sp>
          <p:nvSpPr>
            <p:cNvPr id="85" name="Дуга 84">
              <a:extLst>
                <a:ext uri="{FF2B5EF4-FFF2-40B4-BE49-F238E27FC236}">
                  <a16:creationId xmlns:a16="http://schemas.microsoft.com/office/drawing/2014/main" id="{C4FA43EE-A46C-468C-97FE-48814D07E7A9}"/>
                </a:ext>
              </a:extLst>
            </p:cNvPr>
            <p:cNvSpPr/>
            <p:nvPr/>
          </p:nvSpPr>
          <p:spPr>
            <a:xfrm rot="2639085">
              <a:off x="7061809" y="3505200"/>
              <a:ext cx="914400" cy="914400"/>
            </a:xfrm>
            <a:prstGeom prst="arc">
              <a:avLst/>
            </a:prstGeom>
            <a:ln w="22225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aphicFrame>
        <p:nvGraphicFramePr>
          <p:cNvPr id="91" name="Объект 90">
            <a:extLst>
              <a:ext uri="{FF2B5EF4-FFF2-40B4-BE49-F238E27FC236}">
                <a16:creationId xmlns:a16="http://schemas.microsoft.com/office/drawing/2014/main" id="{28978DAF-5CBE-4A38-BE08-51013B5F05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940625"/>
              </p:ext>
            </p:extLst>
          </p:nvPr>
        </p:nvGraphicFramePr>
        <p:xfrm>
          <a:off x="4233991" y="3248026"/>
          <a:ext cx="3544888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04960" imgH="850680" progId="Equation.DSMT4">
                  <p:embed/>
                </p:oleObj>
              </mc:Choice>
              <mc:Fallback>
                <p:oleObj name="Equation" r:id="rId10" imgW="3504960" imgH="850680" progId="Equation.DSMT4">
                  <p:embed/>
                  <p:pic>
                    <p:nvPicPr>
                      <p:cNvPr id="91" name="Объект 90">
                        <a:extLst>
                          <a:ext uri="{FF2B5EF4-FFF2-40B4-BE49-F238E27FC236}">
                            <a16:creationId xmlns:a16="http://schemas.microsoft.com/office/drawing/2014/main" id="{28978DAF-5CBE-4A38-BE08-51013B5F05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33991" y="3248026"/>
                        <a:ext cx="3544888" cy="858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Объект 91">
            <a:extLst>
              <a:ext uri="{FF2B5EF4-FFF2-40B4-BE49-F238E27FC236}">
                <a16:creationId xmlns:a16="http://schemas.microsoft.com/office/drawing/2014/main" id="{A416FF3D-53A4-4B74-95FF-21EA360432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222570"/>
              </p:ext>
            </p:extLst>
          </p:nvPr>
        </p:nvGraphicFramePr>
        <p:xfrm>
          <a:off x="1639069" y="4148705"/>
          <a:ext cx="9324976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19960" imgH="1028520" progId="Equation.DSMT4">
                  <p:embed/>
                </p:oleObj>
              </mc:Choice>
              <mc:Fallback>
                <p:oleObj name="Equation" r:id="rId12" imgW="9219960" imgH="1028520" progId="Equation.DSMT4">
                  <p:embed/>
                  <p:pic>
                    <p:nvPicPr>
                      <p:cNvPr id="92" name="Объект 91">
                        <a:extLst>
                          <a:ext uri="{FF2B5EF4-FFF2-40B4-BE49-F238E27FC236}">
                            <a16:creationId xmlns:a16="http://schemas.microsoft.com/office/drawing/2014/main" id="{A416FF3D-53A4-4B74-95FF-21EA360432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39069" y="4148705"/>
                        <a:ext cx="9324976" cy="1039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Объект 93">
            <a:extLst>
              <a:ext uri="{FF2B5EF4-FFF2-40B4-BE49-F238E27FC236}">
                <a16:creationId xmlns:a16="http://schemas.microsoft.com/office/drawing/2014/main" id="{FB2EBEC5-19C6-476C-9986-83FC2D1C04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479617"/>
              </p:ext>
            </p:extLst>
          </p:nvPr>
        </p:nvGraphicFramePr>
        <p:xfrm>
          <a:off x="1336803" y="5127610"/>
          <a:ext cx="579437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727600" imgH="787320" progId="Equation.DSMT4">
                  <p:embed/>
                </p:oleObj>
              </mc:Choice>
              <mc:Fallback>
                <p:oleObj name="Equation" r:id="rId14" imgW="5727600" imgH="787320" progId="Equation.DSMT4">
                  <p:embed/>
                  <p:pic>
                    <p:nvPicPr>
                      <p:cNvPr id="94" name="Объект 93">
                        <a:extLst>
                          <a:ext uri="{FF2B5EF4-FFF2-40B4-BE49-F238E27FC236}">
                            <a16:creationId xmlns:a16="http://schemas.microsoft.com/office/drawing/2014/main" id="{FB2EBEC5-19C6-476C-9986-83FC2D1C04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336803" y="5127610"/>
                        <a:ext cx="5794375" cy="793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Стрелка: вправо 94">
            <a:extLst>
              <a:ext uri="{FF2B5EF4-FFF2-40B4-BE49-F238E27FC236}">
                <a16:creationId xmlns:a16="http://schemas.microsoft.com/office/drawing/2014/main" id="{B4905770-A5ED-4D66-9AC6-3F4A1D9DFE54}"/>
              </a:ext>
            </a:extLst>
          </p:cNvPr>
          <p:cNvSpPr/>
          <p:nvPr/>
        </p:nvSpPr>
        <p:spPr>
          <a:xfrm>
            <a:off x="4671979" y="5877749"/>
            <a:ext cx="2705168" cy="814388"/>
          </a:xfrm>
          <a:prstGeom prst="rightArrow">
            <a:avLst/>
          </a:prstGeom>
          <a:solidFill>
            <a:srgbClr val="30A8D5">
              <a:alpha val="17000"/>
            </a:srgbClr>
          </a:solidFill>
          <a:ln w="31750">
            <a:solidFill>
              <a:srgbClr val="FE188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6" name="Объект 95">
            <a:extLst>
              <a:ext uri="{FF2B5EF4-FFF2-40B4-BE49-F238E27FC236}">
                <a16:creationId xmlns:a16="http://schemas.microsoft.com/office/drawing/2014/main" id="{4A919C04-058D-4BE9-8F05-2892BB0ABC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547276"/>
              </p:ext>
            </p:extLst>
          </p:nvPr>
        </p:nvGraphicFramePr>
        <p:xfrm>
          <a:off x="5390588" y="6149755"/>
          <a:ext cx="1267949" cy="375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85800" imgH="203040" progId="Equation.DSMT4">
                  <p:embed/>
                </p:oleObj>
              </mc:Choice>
              <mc:Fallback>
                <p:oleObj name="Equation" r:id="rId16" imgW="685800" imgH="203040" progId="Equation.DSMT4">
                  <p:embed/>
                  <p:pic>
                    <p:nvPicPr>
                      <p:cNvPr id="96" name="Объект 95">
                        <a:extLst>
                          <a:ext uri="{FF2B5EF4-FFF2-40B4-BE49-F238E27FC236}">
                            <a16:creationId xmlns:a16="http://schemas.microsoft.com/office/drawing/2014/main" id="{4A919C04-058D-4BE9-8F05-2892BB0ABC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390588" y="6149755"/>
                        <a:ext cx="1267949" cy="3757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Объект 96">
            <a:extLst>
              <a:ext uri="{FF2B5EF4-FFF2-40B4-BE49-F238E27FC236}">
                <a16:creationId xmlns:a16="http://schemas.microsoft.com/office/drawing/2014/main" id="{CB226FA0-33C5-44AF-909E-08C602D51F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348369"/>
              </p:ext>
            </p:extLst>
          </p:nvPr>
        </p:nvGraphicFramePr>
        <p:xfrm>
          <a:off x="8237905" y="5877749"/>
          <a:ext cx="32893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251160" imgH="787320" progId="Equation.DSMT4">
                  <p:embed/>
                </p:oleObj>
              </mc:Choice>
              <mc:Fallback>
                <p:oleObj name="Equation" r:id="rId18" imgW="3251160" imgH="787320" progId="Equation.DSMT4">
                  <p:embed/>
                  <p:pic>
                    <p:nvPicPr>
                      <p:cNvPr id="97" name="Объект 96">
                        <a:extLst>
                          <a:ext uri="{FF2B5EF4-FFF2-40B4-BE49-F238E27FC236}">
                            <a16:creationId xmlns:a16="http://schemas.microsoft.com/office/drawing/2014/main" id="{CB226FA0-33C5-44AF-909E-08C602D51F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237905" y="5877749"/>
                        <a:ext cx="3289300" cy="793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05AC25FF-27B8-C6BC-363A-31A0E7FD54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124765"/>
              </p:ext>
            </p:extLst>
          </p:nvPr>
        </p:nvGraphicFramePr>
        <p:xfrm>
          <a:off x="449086" y="470106"/>
          <a:ext cx="3870316" cy="3450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20" imgW="5572794" imgH="4967997" progId="CorelDraw.Graphic.19">
                  <p:embed/>
                </p:oleObj>
              </mc:Choice>
              <mc:Fallback>
                <p:oleObj name="CorelDRAW" r:id="rId20" imgW="5572794" imgH="4967997" progId="CorelDraw.Graphic.19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05AC25FF-27B8-C6BC-363A-31A0E7FD54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49086" y="470106"/>
                        <a:ext cx="3870316" cy="34502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266624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854" y="77775"/>
            <a:ext cx="12168294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МОМЕНТ ИНЕРЦИИ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graphicFrame>
        <p:nvGraphicFramePr>
          <p:cNvPr id="94" name="Объект 93">
            <a:extLst>
              <a:ext uri="{FF2B5EF4-FFF2-40B4-BE49-F238E27FC236}">
                <a16:creationId xmlns:a16="http://schemas.microsoft.com/office/drawing/2014/main" id="{FB2EBEC5-19C6-476C-9986-83FC2D1C04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886520"/>
              </p:ext>
            </p:extLst>
          </p:nvPr>
        </p:nvGraphicFramePr>
        <p:xfrm>
          <a:off x="648221" y="520885"/>
          <a:ext cx="6712110" cy="96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35280" imgH="787320" progId="Equation.DSMT4">
                  <p:embed/>
                </p:oleObj>
              </mc:Choice>
              <mc:Fallback>
                <p:oleObj name="Equation" r:id="rId2" imgW="5435280" imgH="787320" progId="Equation.DSMT4">
                  <p:embed/>
                  <p:pic>
                    <p:nvPicPr>
                      <p:cNvPr id="94" name="Объект 93">
                        <a:extLst>
                          <a:ext uri="{FF2B5EF4-FFF2-40B4-BE49-F238E27FC236}">
                            <a16:creationId xmlns:a16="http://schemas.microsoft.com/office/drawing/2014/main" id="{FB2EBEC5-19C6-476C-9986-83FC2D1C04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8221" y="520885"/>
                        <a:ext cx="6712110" cy="968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Стрелка: вправо 94">
            <a:extLst>
              <a:ext uri="{FF2B5EF4-FFF2-40B4-BE49-F238E27FC236}">
                <a16:creationId xmlns:a16="http://schemas.microsoft.com/office/drawing/2014/main" id="{B4905770-A5ED-4D66-9AC6-3F4A1D9DFE54}"/>
              </a:ext>
            </a:extLst>
          </p:cNvPr>
          <p:cNvSpPr/>
          <p:nvPr/>
        </p:nvSpPr>
        <p:spPr>
          <a:xfrm>
            <a:off x="4031584" y="1315758"/>
            <a:ext cx="2705168" cy="814388"/>
          </a:xfrm>
          <a:prstGeom prst="rightArrow">
            <a:avLst/>
          </a:prstGeom>
          <a:solidFill>
            <a:srgbClr val="B4DEF0"/>
          </a:solidFill>
          <a:ln>
            <a:solidFill>
              <a:srgbClr val="FE1C8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96" name="Объект 95">
            <a:extLst>
              <a:ext uri="{FF2B5EF4-FFF2-40B4-BE49-F238E27FC236}">
                <a16:creationId xmlns:a16="http://schemas.microsoft.com/office/drawing/2014/main" id="{4A919C04-058D-4BE9-8F05-2892BB0ABC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726092"/>
              </p:ext>
            </p:extLst>
          </p:nvPr>
        </p:nvGraphicFramePr>
        <p:xfrm>
          <a:off x="4560989" y="1516121"/>
          <a:ext cx="1267949" cy="375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203040" progId="Equation.DSMT4">
                  <p:embed/>
                </p:oleObj>
              </mc:Choice>
              <mc:Fallback>
                <p:oleObj name="Equation" r:id="rId4" imgW="685800" imgH="203040" progId="Equation.DSMT4">
                  <p:embed/>
                  <p:pic>
                    <p:nvPicPr>
                      <p:cNvPr id="96" name="Объект 95">
                        <a:extLst>
                          <a:ext uri="{FF2B5EF4-FFF2-40B4-BE49-F238E27FC236}">
                            <a16:creationId xmlns:a16="http://schemas.microsoft.com/office/drawing/2014/main" id="{4A919C04-058D-4BE9-8F05-2892BB0ABC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60989" y="1516121"/>
                        <a:ext cx="1267949" cy="3757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Объект 96">
            <a:extLst>
              <a:ext uri="{FF2B5EF4-FFF2-40B4-BE49-F238E27FC236}">
                <a16:creationId xmlns:a16="http://schemas.microsoft.com/office/drawing/2014/main" id="{CB226FA0-33C5-44AF-909E-08C602D51F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433222"/>
              </p:ext>
            </p:extLst>
          </p:nvPr>
        </p:nvGraphicFramePr>
        <p:xfrm>
          <a:off x="6688174" y="1078579"/>
          <a:ext cx="5057246" cy="1220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51160" imgH="787320" progId="Equation.DSMT4">
                  <p:embed/>
                </p:oleObj>
              </mc:Choice>
              <mc:Fallback>
                <p:oleObj name="Equation" r:id="rId6" imgW="3251160" imgH="787320" progId="Equation.DSMT4">
                  <p:embed/>
                  <p:pic>
                    <p:nvPicPr>
                      <p:cNvPr id="97" name="Объект 96">
                        <a:extLst>
                          <a:ext uri="{FF2B5EF4-FFF2-40B4-BE49-F238E27FC236}">
                            <a16:creationId xmlns:a16="http://schemas.microsoft.com/office/drawing/2014/main" id="{CB226FA0-33C5-44AF-909E-08C602D51F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88174" y="1078579"/>
                        <a:ext cx="5057246" cy="1220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272D5DB0-D2C0-94A7-35A2-DE75A766D1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77023"/>
              </p:ext>
            </p:extLst>
          </p:nvPr>
        </p:nvGraphicFramePr>
        <p:xfrm>
          <a:off x="4664075" y="2373313"/>
          <a:ext cx="69119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797280" imgH="444240" progId="Equation.DSMT4">
                  <p:embed/>
                </p:oleObj>
              </mc:Choice>
              <mc:Fallback>
                <p:oleObj name="Equation" r:id="rId8" imgW="3797280" imgH="444240" progId="Equation.DSMT4">
                  <p:embed/>
                  <p:pic>
                    <p:nvPicPr>
                      <p:cNvPr id="21" name="Объект 20">
                        <a:extLst>
                          <a:ext uri="{FF2B5EF4-FFF2-40B4-BE49-F238E27FC236}">
                            <a16:creationId xmlns:a16="http://schemas.microsoft.com/office/drawing/2014/main" id="{272D5DB0-D2C0-94A7-35A2-DE75A766D1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64075" y="2373313"/>
                        <a:ext cx="6911975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F4EE18EB-70E2-7F69-B6C3-9A34BA268A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144609"/>
              </p:ext>
            </p:extLst>
          </p:nvPr>
        </p:nvGraphicFramePr>
        <p:xfrm>
          <a:off x="6886575" y="3340100"/>
          <a:ext cx="353536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63560" imgH="380880" progId="Equation.DSMT4">
                  <p:embed/>
                </p:oleObj>
              </mc:Choice>
              <mc:Fallback>
                <p:oleObj name="Equation" r:id="rId10" imgW="1663560" imgH="38088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F4EE18EB-70E2-7F69-B6C3-9A34BA268A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86575" y="3340100"/>
                        <a:ext cx="3535363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>
            <a:extLst>
              <a:ext uri="{FF2B5EF4-FFF2-40B4-BE49-F238E27FC236}">
                <a16:creationId xmlns:a16="http://schemas.microsoft.com/office/drawing/2014/main" id="{430A07BB-D315-A01B-C175-2958E18CFA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017205"/>
              </p:ext>
            </p:extLst>
          </p:nvPr>
        </p:nvGraphicFramePr>
        <p:xfrm>
          <a:off x="3224213" y="4268788"/>
          <a:ext cx="8270875" cy="136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775040" imgH="787320" progId="Equation.DSMT4">
                  <p:embed/>
                </p:oleObj>
              </mc:Choice>
              <mc:Fallback>
                <p:oleObj name="Equation" r:id="rId12" imgW="4775040" imgH="787320" progId="Equation.DSMT4">
                  <p:embed/>
                  <p:pic>
                    <p:nvPicPr>
                      <p:cNvPr id="25" name="Объект 24">
                        <a:extLst>
                          <a:ext uri="{FF2B5EF4-FFF2-40B4-BE49-F238E27FC236}">
                            <a16:creationId xmlns:a16="http://schemas.microsoft.com/office/drawing/2014/main" id="{430A07BB-D315-A01B-C175-2958E18CFA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24213" y="4268788"/>
                        <a:ext cx="8270875" cy="1363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>
            <a:extLst>
              <a:ext uri="{FF2B5EF4-FFF2-40B4-BE49-F238E27FC236}">
                <a16:creationId xmlns:a16="http://schemas.microsoft.com/office/drawing/2014/main" id="{DAB06707-7E22-431E-F2CF-33BE8CB112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134293"/>
              </p:ext>
            </p:extLst>
          </p:nvPr>
        </p:nvGraphicFramePr>
        <p:xfrm>
          <a:off x="1452879" y="5547373"/>
          <a:ext cx="3371473" cy="1232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01720" imgH="622080" progId="Equation.DSMT4">
                  <p:embed/>
                </p:oleObj>
              </mc:Choice>
              <mc:Fallback>
                <p:oleObj name="Equation" r:id="rId14" imgW="1701720" imgH="622080" progId="Equation.DSMT4">
                  <p:embed/>
                  <p:pic>
                    <p:nvPicPr>
                      <p:cNvPr id="26" name="Объект 25">
                        <a:extLst>
                          <a:ext uri="{FF2B5EF4-FFF2-40B4-BE49-F238E27FC236}">
                            <a16:creationId xmlns:a16="http://schemas.microsoft.com/office/drawing/2014/main" id="{DAB06707-7E22-431E-F2CF-33BE8CB112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452879" y="5547373"/>
                        <a:ext cx="3371473" cy="1232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Прямоугольник 29">
            <a:extLst>
              <a:ext uri="{FF2B5EF4-FFF2-40B4-BE49-F238E27FC236}">
                <a16:creationId xmlns:a16="http://schemas.microsoft.com/office/drawing/2014/main" id="{4097FFD3-8BE8-E791-926A-F4176220DE88}"/>
              </a:ext>
            </a:extLst>
          </p:cNvPr>
          <p:cNvSpPr/>
          <p:nvPr/>
        </p:nvSpPr>
        <p:spPr>
          <a:xfrm>
            <a:off x="4984794" y="5864325"/>
            <a:ext cx="705991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>
                <a:solidFill>
                  <a:srgbClr val="FE1C89"/>
                </a:solidFill>
                <a:latin typeface="Constantia" panose="02030602050306030303" pitchFamily="18" charset="0"/>
              </a:rPr>
              <a:t>МОМЕНТ ИНЕРЦИИ           ОТНОСИТЕЛЬНО ОСИ</a:t>
            </a:r>
          </a:p>
        </p:txBody>
      </p:sp>
      <p:graphicFrame>
        <p:nvGraphicFramePr>
          <p:cNvPr id="31" name="Объект 30">
            <a:extLst>
              <a:ext uri="{FF2B5EF4-FFF2-40B4-BE49-F238E27FC236}">
                <a16:creationId xmlns:a16="http://schemas.microsoft.com/office/drawing/2014/main" id="{D268621A-DDE7-3DBF-3665-65A597FEFA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873319"/>
              </p:ext>
            </p:extLst>
          </p:nvPr>
        </p:nvGraphicFramePr>
        <p:xfrm>
          <a:off x="7883132" y="5851815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80880" imgH="380880" progId="Equation.DSMT4">
                  <p:embed/>
                </p:oleObj>
              </mc:Choice>
              <mc:Fallback>
                <p:oleObj name="Equation" r:id="rId16" imgW="380880" imgH="380880" progId="Equation.DSMT4">
                  <p:embed/>
                  <p:pic>
                    <p:nvPicPr>
                      <p:cNvPr id="31" name="Объект 30">
                        <a:extLst>
                          <a:ext uri="{FF2B5EF4-FFF2-40B4-BE49-F238E27FC236}">
                            <a16:creationId xmlns:a16="http://schemas.microsoft.com/office/drawing/2014/main" id="{D268621A-DDE7-3DBF-3665-65A597FEFA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883132" y="5851815"/>
                        <a:ext cx="381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24C3A28C-9B5F-94B4-8BC6-7270E8F817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189359"/>
              </p:ext>
            </p:extLst>
          </p:nvPr>
        </p:nvGraphicFramePr>
        <p:xfrm>
          <a:off x="402339" y="1521742"/>
          <a:ext cx="3872414" cy="3387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18" imgW="5159732" imgH="4513566" progId="CorelDraw.Graphic.19">
                  <p:embed/>
                </p:oleObj>
              </mc:Choice>
              <mc:Fallback>
                <p:oleObj name="CorelDRAW" r:id="rId18" imgW="5159732" imgH="4513566" progId="CorelDraw.Graphic.19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24C3A28C-9B5F-94B4-8BC6-7270E8F817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02339" y="1521742"/>
                        <a:ext cx="3872414" cy="33874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684136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854" y="77775"/>
            <a:ext cx="12168294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МОМЕНТ ИНЕРЦИИ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graphicFrame>
        <p:nvGraphicFramePr>
          <p:cNvPr id="97" name="Объект 96">
            <a:extLst>
              <a:ext uri="{FF2B5EF4-FFF2-40B4-BE49-F238E27FC236}">
                <a16:creationId xmlns:a16="http://schemas.microsoft.com/office/drawing/2014/main" id="{CB226FA0-33C5-44AF-909E-08C602D51F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363042"/>
              </p:ext>
            </p:extLst>
          </p:nvPr>
        </p:nvGraphicFramePr>
        <p:xfrm>
          <a:off x="3153830" y="551077"/>
          <a:ext cx="5057246" cy="1220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51160" imgH="787320" progId="Equation.DSMT4">
                  <p:embed/>
                </p:oleObj>
              </mc:Choice>
              <mc:Fallback>
                <p:oleObj name="Equation" r:id="rId2" imgW="3251160" imgH="787320" progId="Equation.DSMT4">
                  <p:embed/>
                  <p:pic>
                    <p:nvPicPr>
                      <p:cNvPr id="97" name="Объект 96">
                        <a:extLst>
                          <a:ext uri="{FF2B5EF4-FFF2-40B4-BE49-F238E27FC236}">
                            <a16:creationId xmlns:a16="http://schemas.microsoft.com/office/drawing/2014/main" id="{CB226FA0-33C5-44AF-909E-08C602D51F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53830" y="551077"/>
                        <a:ext cx="5057246" cy="1220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>
            <a:extLst>
              <a:ext uri="{FF2B5EF4-FFF2-40B4-BE49-F238E27FC236}">
                <a16:creationId xmlns:a16="http://schemas.microsoft.com/office/drawing/2014/main" id="{DAB06707-7E22-431E-F2CF-33BE8CB112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45563"/>
              </p:ext>
            </p:extLst>
          </p:nvPr>
        </p:nvGraphicFramePr>
        <p:xfrm>
          <a:off x="6355932" y="3296162"/>
          <a:ext cx="3371473" cy="1232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01720" imgH="622080" progId="Equation.DSMT4">
                  <p:embed/>
                </p:oleObj>
              </mc:Choice>
              <mc:Fallback>
                <p:oleObj name="Equation" r:id="rId4" imgW="1701720" imgH="622080" progId="Equation.DSMT4">
                  <p:embed/>
                  <p:pic>
                    <p:nvPicPr>
                      <p:cNvPr id="26" name="Объект 25">
                        <a:extLst>
                          <a:ext uri="{FF2B5EF4-FFF2-40B4-BE49-F238E27FC236}">
                            <a16:creationId xmlns:a16="http://schemas.microsoft.com/office/drawing/2014/main" id="{DAB06707-7E22-431E-F2CF-33BE8CB112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55932" y="3296162"/>
                        <a:ext cx="3371473" cy="1232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97AF63CA-6707-F2F2-D6BF-79E571689F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404213"/>
              </p:ext>
            </p:extLst>
          </p:nvPr>
        </p:nvGraphicFramePr>
        <p:xfrm>
          <a:off x="5376545" y="4529014"/>
          <a:ext cx="6236480" cy="1607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57320" imgH="736560" progId="Equation.DSMT4">
                  <p:embed/>
                </p:oleObj>
              </mc:Choice>
              <mc:Fallback>
                <p:oleObj name="Equation" r:id="rId6" imgW="2857320" imgH="73656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97AF63CA-6707-F2F2-D6BF-79E571689F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76545" y="4529014"/>
                        <a:ext cx="6236480" cy="16076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>
            <a:extLst>
              <a:ext uri="{FF2B5EF4-FFF2-40B4-BE49-F238E27FC236}">
                <a16:creationId xmlns:a16="http://schemas.microsoft.com/office/drawing/2014/main" id="{430A07BB-D315-A01B-C175-2958E18CFA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101160"/>
              </p:ext>
            </p:extLst>
          </p:nvPr>
        </p:nvGraphicFramePr>
        <p:xfrm>
          <a:off x="4578667" y="1771455"/>
          <a:ext cx="7497763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30440" imgH="787320" progId="Equation.DSMT4">
                  <p:embed/>
                </p:oleObj>
              </mc:Choice>
              <mc:Fallback>
                <p:oleObj name="Equation" r:id="rId8" imgW="4330440" imgH="787320" progId="Equation.DSMT4">
                  <p:embed/>
                  <p:pic>
                    <p:nvPicPr>
                      <p:cNvPr id="25" name="Объект 24">
                        <a:extLst>
                          <a:ext uri="{FF2B5EF4-FFF2-40B4-BE49-F238E27FC236}">
                            <a16:creationId xmlns:a16="http://schemas.microsoft.com/office/drawing/2014/main" id="{430A07BB-D315-A01B-C175-2958E18CFA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78667" y="1771455"/>
                        <a:ext cx="7497763" cy="1363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Овал 5">
            <a:extLst>
              <a:ext uri="{FF2B5EF4-FFF2-40B4-BE49-F238E27FC236}">
                <a16:creationId xmlns:a16="http://schemas.microsoft.com/office/drawing/2014/main" id="{C5988831-859B-F9A3-7D1C-83A86F9D3A0D}"/>
              </a:ext>
            </a:extLst>
          </p:cNvPr>
          <p:cNvSpPr/>
          <p:nvPr/>
        </p:nvSpPr>
        <p:spPr>
          <a:xfrm>
            <a:off x="6929120" y="4450080"/>
            <a:ext cx="2194560" cy="2245360"/>
          </a:xfrm>
          <a:prstGeom prst="ellipse">
            <a:avLst/>
          </a:prstGeom>
          <a:solidFill>
            <a:srgbClr val="BDE3F2">
              <a:alpha val="40000"/>
            </a:srgbClr>
          </a:solidFill>
          <a:ln w="31750">
            <a:solidFill>
              <a:srgbClr val="FE1C89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870DD64C-0E01-9F1D-1DC6-ADFCFE0A53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06798"/>
              </p:ext>
            </p:extLst>
          </p:nvPr>
        </p:nvGraphicFramePr>
        <p:xfrm>
          <a:off x="344275" y="1771455"/>
          <a:ext cx="5159375" cy="451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10" imgW="5159732" imgH="4513566" progId="CorelDraw.Graphic.19">
                  <p:embed/>
                </p:oleObj>
              </mc:Choice>
              <mc:Fallback>
                <p:oleObj name="CorelDRAW" r:id="rId10" imgW="5159732" imgH="4513566" progId="CorelDraw.Graphic.19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870DD64C-0E01-9F1D-1DC6-ADFCFE0A53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4275" y="1771455"/>
                        <a:ext cx="5159375" cy="4513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Стрелка: вправо 7">
            <a:extLst>
              <a:ext uri="{FF2B5EF4-FFF2-40B4-BE49-F238E27FC236}">
                <a16:creationId xmlns:a16="http://schemas.microsoft.com/office/drawing/2014/main" id="{7D750720-A3A1-C5BD-2ECB-BFBEF311066B}"/>
              </a:ext>
            </a:extLst>
          </p:cNvPr>
          <p:cNvSpPr/>
          <p:nvPr/>
        </p:nvSpPr>
        <p:spPr>
          <a:xfrm>
            <a:off x="1246969" y="624329"/>
            <a:ext cx="1160951" cy="391672"/>
          </a:xfrm>
          <a:prstGeom prst="rightArrow">
            <a:avLst/>
          </a:prstGeom>
          <a:solidFill>
            <a:srgbClr val="23A0D2"/>
          </a:solidFill>
          <a:ln w="41275">
            <a:solidFill>
              <a:srgbClr val="FE1C89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9315193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854" y="77775"/>
            <a:ext cx="12168294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МОМЕНТ ИНЕРЦИИ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graphicFrame>
        <p:nvGraphicFramePr>
          <p:cNvPr id="26" name="Объект 25">
            <a:extLst>
              <a:ext uri="{FF2B5EF4-FFF2-40B4-BE49-F238E27FC236}">
                <a16:creationId xmlns:a16="http://schemas.microsoft.com/office/drawing/2014/main" id="{DAB06707-7E22-431E-F2CF-33BE8CB112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980194"/>
              </p:ext>
            </p:extLst>
          </p:nvPr>
        </p:nvGraphicFramePr>
        <p:xfrm>
          <a:off x="6035040" y="2414589"/>
          <a:ext cx="2945448" cy="1075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01720" imgH="622080" progId="Equation.DSMT4">
                  <p:embed/>
                </p:oleObj>
              </mc:Choice>
              <mc:Fallback>
                <p:oleObj name="Equation" r:id="rId2" imgW="1701720" imgH="622080" progId="Equation.DSMT4">
                  <p:embed/>
                  <p:pic>
                    <p:nvPicPr>
                      <p:cNvPr id="26" name="Объект 25">
                        <a:extLst>
                          <a:ext uri="{FF2B5EF4-FFF2-40B4-BE49-F238E27FC236}">
                            <a16:creationId xmlns:a16="http://schemas.microsoft.com/office/drawing/2014/main" id="{DAB06707-7E22-431E-F2CF-33BE8CB112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35040" y="2414589"/>
                        <a:ext cx="2945448" cy="10756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5C9BE597-0131-25C8-65B9-63D195B68F6C}"/>
              </a:ext>
            </a:extLst>
          </p:cNvPr>
          <p:cNvSpPr txBox="1"/>
          <p:nvPr/>
        </p:nvSpPr>
        <p:spPr>
          <a:xfrm>
            <a:off x="994410" y="628417"/>
            <a:ext cx="9742170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2800" b="1" u="sng" dirty="0">
                <a:solidFill>
                  <a:srgbClr val="002060"/>
                </a:solidFill>
                <a:latin typeface="Constantia" panose="02030602050306030303" pitchFamily="18" charset="0"/>
              </a:rPr>
              <a:t>Моментом инерции системы</a:t>
            </a:r>
            <a:r>
              <a:rPr lang="en-US" sz="2800" b="1" u="sng" dirty="0">
                <a:solidFill>
                  <a:srgbClr val="002060"/>
                </a:solidFill>
                <a:latin typeface="Constantia" panose="02030602050306030303" pitchFamily="18" charset="0"/>
              </a:rPr>
              <a:t> </a:t>
            </a:r>
            <a:r>
              <a:rPr lang="ru-RU" sz="2800" b="1" u="sng" dirty="0">
                <a:solidFill>
                  <a:srgbClr val="002060"/>
                </a:solidFill>
                <a:latin typeface="Constantia" panose="02030602050306030303" pitchFamily="18" charset="0"/>
              </a:rPr>
              <a:t>(тела) относительно данной оси </a:t>
            </a:r>
            <a:r>
              <a:rPr lang="ru-RU" sz="2800" dirty="0">
                <a:solidFill>
                  <a:srgbClr val="002060"/>
                </a:solidFill>
                <a:latin typeface="Constantia" panose="02030602050306030303" pitchFamily="18" charset="0"/>
              </a:rPr>
              <a:t>называется физическая величина, равная сумме</a:t>
            </a:r>
            <a:r>
              <a:rPr lang="en-US" sz="2800" dirty="0">
                <a:solidFill>
                  <a:srgbClr val="002060"/>
                </a:solidFill>
                <a:latin typeface="Constantia" panose="02030602050306030303" pitchFamily="18" charset="0"/>
              </a:rPr>
              <a:t> </a:t>
            </a:r>
            <a:r>
              <a:rPr lang="ru-RU" sz="2800" dirty="0">
                <a:solidFill>
                  <a:srgbClr val="002060"/>
                </a:solidFill>
                <a:latin typeface="Constantia" panose="02030602050306030303" pitchFamily="18" charset="0"/>
              </a:rPr>
              <a:t>произведений масс материальных точек системы на квадраты их расстояний до</a:t>
            </a:r>
            <a:r>
              <a:rPr lang="en-US" sz="2800" dirty="0">
                <a:solidFill>
                  <a:srgbClr val="002060"/>
                </a:solidFill>
                <a:latin typeface="Constantia" panose="02030602050306030303" pitchFamily="18" charset="0"/>
              </a:rPr>
              <a:t> </a:t>
            </a:r>
            <a:r>
              <a:rPr lang="ru-RU" sz="2800" dirty="0">
                <a:solidFill>
                  <a:srgbClr val="002060"/>
                </a:solidFill>
                <a:latin typeface="Constantia" panose="02030602050306030303" pitchFamily="18" charset="0"/>
              </a:rPr>
              <a:t>рассматриваемой оси</a:t>
            </a:r>
            <a:r>
              <a:rPr lang="en-US" sz="2800" dirty="0">
                <a:solidFill>
                  <a:srgbClr val="002060"/>
                </a:solidFill>
                <a:latin typeface="Constantia" panose="02030602050306030303" pitchFamily="18" charset="0"/>
              </a:rPr>
              <a:t>.</a:t>
            </a:r>
            <a:endParaRPr lang="ru-RU" sz="2800" dirty="0">
              <a:solidFill>
                <a:srgbClr val="002060"/>
              </a:solidFill>
              <a:latin typeface="Constantia" panose="02030602050306030303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D748D7A-FB00-7179-29E4-F4EC2BB0557D}"/>
              </a:ext>
            </a:extLst>
          </p:cNvPr>
          <p:cNvSpPr txBox="1"/>
          <p:nvPr/>
        </p:nvSpPr>
        <p:spPr>
          <a:xfrm>
            <a:off x="4128295" y="3371125"/>
            <a:ext cx="675893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dirty="0">
                <a:solidFill>
                  <a:srgbClr val="002060"/>
                </a:solidFill>
                <a:latin typeface="Constantia" panose="02030602050306030303" pitchFamily="18" charset="0"/>
              </a:rPr>
              <a:t>В случае непрерывного распределения масс эта сумма</a:t>
            </a:r>
            <a:r>
              <a:rPr lang="en-US" sz="2400" dirty="0">
                <a:solidFill>
                  <a:srgbClr val="002060"/>
                </a:solidFill>
                <a:latin typeface="Constantia" panose="02030602050306030303" pitchFamily="18" charset="0"/>
              </a:rPr>
              <a:t> </a:t>
            </a:r>
            <a:r>
              <a:rPr lang="ru-RU" sz="2400" dirty="0">
                <a:solidFill>
                  <a:srgbClr val="002060"/>
                </a:solidFill>
                <a:latin typeface="Constantia" panose="02030602050306030303" pitchFamily="18" charset="0"/>
              </a:rPr>
              <a:t>сводится к интегралу</a:t>
            </a:r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8AC1FD0A-EE19-03A7-8BEF-34F6D82596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461673"/>
              </p:ext>
            </p:extLst>
          </p:nvPr>
        </p:nvGraphicFramePr>
        <p:xfrm>
          <a:off x="5775960" y="3794404"/>
          <a:ext cx="4884420" cy="2914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9880" imgH="2273040" progId="Equation.DSMT4">
                  <p:embed/>
                </p:oleObj>
              </mc:Choice>
              <mc:Fallback>
                <p:oleObj name="Equation" r:id="rId4" imgW="3809880" imgH="227304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8AC1FD0A-EE19-03A7-8BEF-34F6D82596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75960" y="3794404"/>
                        <a:ext cx="4884420" cy="29143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1FA7886D-F1D7-DF59-5A6F-658EAD8F7E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600773"/>
              </p:ext>
            </p:extLst>
          </p:nvPr>
        </p:nvGraphicFramePr>
        <p:xfrm>
          <a:off x="397243" y="2571249"/>
          <a:ext cx="3881705" cy="3684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6" imgW="5447980" imgH="5172751" progId="CorelDraw.Graphic.19">
                  <p:embed/>
                </p:oleObj>
              </mc:Choice>
              <mc:Fallback>
                <p:oleObj name="CorelDRAW" r:id="rId6" imgW="5447980" imgH="5172751" progId="CorelDraw.Graphic.19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1FA7886D-F1D7-DF59-5A6F-658EAD8F7E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7243" y="2571249"/>
                        <a:ext cx="3881705" cy="3684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778548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854" y="77775"/>
            <a:ext cx="12168294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МОМЕНТ ИНЕРЦИИ</a:t>
            </a:r>
            <a:r>
              <a:rPr lang="en-US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 </a:t>
            </a: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И СИММЕТРИЯ ТЕЛА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graphicFrame>
        <p:nvGraphicFramePr>
          <p:cNvPr id="26" name="Объект 25">
            <a:extLst>
              <a:ext uri="{FF2B5EF4-FFF2-40B4-BE49-F238E27FC236}">
                <a16:creationId xmlns:a16="http://schemas.microsoft.com/office/drawing/2014/main" id="{DAB06707-7E22-431E-F2CF-33BE8CB112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041074"/>
              </p:ext>
            </p:extLst>
          </p:nvPr>
        </p:nvGraphicFramePr>
        <p:xfrm>
          <a:off x="3394269" y="959728"/>
          <a:ext cx="3131820" cy="754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08160" imgH="507960" progId="Equation.DSMT4">
                  <p:embed/>
                </p:oleObj>
              </mc:Choice>
              <mc:Fallback>
                <p:oleObj name="Equation" r:id="rId2" imgW="2108160" imgH="507960" progId="Equation.DSMT4">
                  <p:embed/>
                  <p:pic>
                    <p:nvPicPr>
                      <p:cNvPr id="26" name="Объект 25">
                        <a:extLst>
                          <a:ext uri="{FF2B5EF4-FFF2-40B4-BE49-F238E27FC236}">
                            <a16:creationId xmlns:a16="http://schemas.microsoft.com/office/drawing/2014/main" id="{DAB06707-7E22-431E-F2CF-33BE8CB112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94269" y="959728"/>
                        <a:ext cx="3131820" cy="7541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3B9FF797-C857-2D86-1637-3ACCDC47BA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337475"/>
              </p:ext>
            </p:extLst>
          </p:nvPr>
        </p:nvGraphicFramePr>
        <p:xfrm>
          <a:off x="3416658" y="2245933"/>
          <a:ext cx="3246546" cy="78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08160" imgH="507960" progId="Equation.DSMT4">
                  <p:embed/>
                </p:oleObj>
              </mc:Choice>
              <mc:Fallback>
                <p:oleObj name="Equation" r:id="rId4" imgW="2108160" imgH="50796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3B9FF797-C857-2D86-1637-3ACCDC47BA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16658" y="2245933"/>
                        <a:ext cx="3246546" cy="78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414D6DC6-91DD-EB5E-1E04-0C3D85446A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006716"/>
              </p:ext>
            </p:extLst>
          </p:nvPr>
        </p:nvGraphicFramePr>
        <p:xfrm>
          <a:off x="3444990" y="1632756"/>
          <a:ext cx="3167493" cy="754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33360" imgH="507960" progId="Equation.DSMT4">
                  <p:embed/>
                </p:oleObj>
              </mc:Choice>
              <mc:Fallback>
                <p:oleObj name="Equation" r:id="rId6" imgW="2133360" imgH="50796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414D6DC6-91DD-EB5E-1E04-0C3D85446A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44990" y="1632756"/>
                        <a:ext cx="3167493" cy="754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03AFE75A-BFC6-0DA9-CCE5-AA57E82D06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737302"/>
              </p:ext>
            </p:extLst>
          </p:nvPr>
        </p:nvGraphicFramePr>
        <p:xfrm>
          <a:off x="87547" y="590648"/>
          <a:ext cx="3473915" cy="2715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8" imgW="5759307" imgH="4502690" progId="CorelDraw.Graphic.19">
                  <p:embed/>
                </p:oleObj>
              </mc:Choice>
              <mc:Fallback>
                <p:oleObj name="CorelDRAW" r:id="rId8" imgW="5759307" imgH="4502690" progId="CorelDraw.Graphic.19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03AFE75A-BFC6-0DA9-CCE5-AA57E82D06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7547" y="590648"/>
                        <a:ext cx="3473915" cy="27155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>
            <a:extLst>
              <a:ext uri="{FF2B5EF4-FFF2-40B4-BE49-F238E27FC236}">
                <a16:creationId xmlns:a16="http://schemas.microsoft.com/office/drawing/2014/main" id="{61419635-3401-BFB7-0B20-F90C0E89D0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197259"/>
              </p:ext>
            </p:extLst>
          </p:nvPr>
        </p:nvGraphicFramePr>
        <p:xfrm>
          <a:off x="7334254" y="1571356"/>
          <a:ext cx="4505549" cy="675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047760" imgH="457200" progId="Equation.DSMT4">
                  <p:embed/>
                </p:oleObj>
              </mc:Choice>
              <mc:Fallback>
                <p:oleObj name="Equation" r:id="rId10" imgW="3047760" imgH="457200" progId="Equation.DSMT4">
                  <p:embed/>
                  <p:pic>
                    <p:nvPicPr>
                      <p:cNvPr id="23" name="Объект 22">
                        <a:extLst>
                          <a:ext uri="{FF2B5EF4-FFF2-40B4-BE49-F238E27FC236}">
                            <a16:creationId xmlns:a16="http://schemas.microsoft.com/office/drawing/2014/main" id="{61419635-3401-BFB7-0B20-F90C0E89D0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34254" y="1571356"/>
                        <a:ext cx="4505549" cy="6757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Стрелка: вправо 24">
            <a:extLst>
              <a:ext uri="{FF2B5EF4-FFF2-40B4-BE49-F238E27FC236}">
                <a16:creationId xmlns:a16="http://schemas.microsoft.com/office/drawing/2014/main" id="{E0952EB4-D60E-3A46-C3CB-EFBAACD88F31}"/>
              </a:ext>
            </a:extLst>
          </p:cNvPr>
          <p:cNvSpPr/>
          <p:nvPr/>
        </p:nvSpPr>
        <p:spPr>
          <a:xfrm>
            <a:off x="6703153" y="1617575"/>
            <a:ext cx="645130" cy="477171"/>
          </a:xfrm>
          <a:prstGeom prst="rightArrow">
            <a:avLst/>
          </a:prstGeom>
          <a:solidFill>
            <a:srgbClr val="23A0D2"/>
          </a:solidFill>
          <a:ln w="41275">
            <a:solidFill>
              <a:srgbClr val="FE1C89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7" name="Объект 26">
            <a:extLst>
              <a:ext uri="{FF2B5EF4-FFF2-40B4-BE49-F238E27FC236}">
                <a16:creationId xmlns:a16="http://schemas.microsoft.com/office/drawing/2014/main" id="{852394B6-3D51-1B89-1B5F-3CE6D58D68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746280"/>
              </p:ext>
            </p:extLst>
          </p:nvPr>
        </p:nvGraphicFramePr>
        <p:xfrm>
          <a:off x="103548" y="3542770"/>
          <a:ext cx="3982631" cy="2911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12" imgW="6157296" imgH="4502690" progId="CorelDraw.Graphic.19">
                  <p:embed/>
                </p:oleObj>
              </mc:Choice>
              <mc:Fallback>
                <p:oleObj name="CorelDRAW" r:id="rId12" imgW="6157296" imgH="4502690" progId="CorelDraw.Graphic.19">
                  <p:embed/>
                  <p:pic>
                    <p:nvPicPr>
                      <p:cNvPr id="27" name="Объект 26">
                        <a:extLst>
                          <a:ext uri="{FF2B5EF4-FFF2-40B4-BE49-F238E27FC236}">
                            <a16:creationId xmlns:a16="http://schemas.microsoft.com/office/drawing/2014/main" id="{852394B6-3D51-1B89-1B5F-3CE6D58D68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3548" y="3542770"/>
                        <a:ext cx="3982631" cy="29117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>
            <a:extLst>
              <a:ext uri="{FF2B5EF4-FFF2-40B4-BE49-F238E27FC236}">
                <a16:creationId xmlns:a16="http://schemas.microsoft.com/office/drawing/2014/main" id="{FE2A87CB-18F0-2033-FA47-A0F23C0162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483407"/>
              </p:ext>
            </p:extLst>
          </p:nvPr>
        </p:nvGraphicFramePr>
        <p:xfrm>
          <a:off x="1863149" y="3778318"/>
          <a:ext cx="6137219" cy="754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720960" imgH="457200" progId="Equation.DSMT4">
                  <p:embed/>
                </p:oleObj>
              </mc:Choice>
              <mc:Fallback>
                <p:oleObj name="Equation" r:id="rId14" imgW="3720960" imgH="457200" progId="Equation.DSMT4">
                  <p:embed/>
                  <p:pic>
                    <p:nvPicPr>
                      <p:cNvPr id="28" name="Объект 27">
                        <a:extLst>
                          <a:ext uri="{FF2B5EF4-FFF2-40B4-BE49-F238E27FC236}">
                            <a16:creationId xmlns:a16="http://schemas.microsoft.com/office/drawing/2014/main" id="{FE2A87CB-18F0-2033-FA47-A0F23C0162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863149" y="3778318"/>
                        <a:ext cx="6137219" cy="7540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30" name="Рукописный ввод 29">
                <a:extLst>
                  <a:ext uri="{FF2B5EF4-FFF2-40B4-BE49-F238E27FC236}">
                    <a16:creationId xmlns:a16="http://schemas.microsoft.com/office/drawing/2014/main" id="{C7E981EA-04B1-239C-E9A1-A55C784C9A04}"/>
                  </a:ext>
                </a:extLst>
              </p14:cNvPr>
              <p14:cNvContentPartPr/>
              <p14:nvPr/>
            </p14:nvContentPartPr>
            <p14:xfrm>
              <a:off x="7334254" y="3749112"/>
              <a:ext cx="286200" cy="620280"/>
            </p14:xfrm>
          </p:contentPart>
        </mc:Choice>
        <mc:Fallback xmlns="">
          <p:pic>
            <p:nvPicPr>
              <p:cNvPr id="30" name="Рукописный ввод 29">
                <a:extLst>
                  <a:ext uri="{FF2B5EF4-FFF2-40B4-BE49-F238E27FC236}">
                    <a16:creationId xmlns:a16="http://schemas.microsoft.com/office/drawing/2014/main" id="{C7E981EA-04B1-239C-E9A1-A55C784C9A04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7316614" y="3731112"/>
                <a:ext cx="321840" cy="655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31" name="Рукописный ввод 30">
                <a:extLst>
                  <a:ext uri="{FF2B5EF4-FFF2-40B4-BE49-F238E27FC236}">
                    <a16:creationId xmlns:a16="http://schemas.microsoft.com/office/drawing/2014/main" id="{56919739-FEE1-F0BA-68F0-CF6329A3BCDF}"/>
                  </a:ext>
                </a:extLst>
              </p14:cNvPr>
              <p14:cNvContentPartPr/>
              <p14:nvPr/>
            </p14:nvContentPartPr>
            <p14:xfrm>
              <a:off x="6377004" y="3715683"/>
              <a:ext cx="286200" cy="620280"/>
            </p14:xfrm>
          </p:contentPart>
        </mc:Choice>
        <mc:Fallback xmlns="">
          <p:pic>
            <p:nvPicPr>
              <p:cNvPr id="31" name="Рукописный ввод 30">
                <a:extLst>
                  <a:ext uri="{FF2B5EF4-FFF2-40B4-BE49-F238E27FC236}">
                    <a16:creationId xmlns:a16="http://schemas.microsoft.com/office/drawing/2014/main" id="{56919739-FEE1-F0BA-68F0-CF6329A3BCDF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6359364" y="3697683"/>
                <a:ext cx="321840" cy="655920"/>
              </a:xfrm>
              <a:prstGeom prst="rect">
                <a:avLst/>
              </a:prstGeom>
            </p:spPr>
          </p:pic>
        </mc:Fallback>
      </mc:AlternateContent>
      <p:sp>
        <p:nvSpPr>
          <p:cNvPr id="32" name="TextBox 31">
            <a:extLst>
              <a:ext uri="{FF2B5EF4-FFF2-40B4-BE49-F238E27FC236}">
                <a16:creationId xmlns:a16="http://schemas.microsoft.com/office/drawing/2014/main" id="{DD5D7478-7535-44C0-78E2-BC1A69B8A607}"/>
              </a:ext>
            </a:extLst>
          </p:cNvPr>
          <p:cNvSpPr txBox="1"/>
          <p:nvPr/>
        </p:nvSpPr>
        <p:spPr>
          <a:xfrm>
            <a:off x="5039360" y="4496189"/>
            <a:ext cx="583570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dirty="0">
                <a:solidFill>
                  <a:srgbClr val="002060"/>
                </a:solidFill>
                <a:latin typeface="Constantia" panose="02030602050306030303" pitchFamily="18" charset="0"/>
              </a:rPr>
              <a:t>В случае непрерывного</a:t>
            </a:r>
            <a:r>
              <a:rPr lang="en-US" sz="2400" dirty="0">
                <a:solidFill>
                  <a:srgbClr val="002060"/>
                </a:solidFill>
                <a:latin typeface="Constantia" panose="02030602050306030303" pitchFamily="18" charset="0"/>
              </a:rPr>
              <a:t> </a:t>
            </a:r>
            <a:r>
              <a:rPr lang="ru-RU" sz="2400" dirty="0">
                <a:solidFill>
                  <a:srgbClr val="002060"/>
                </a:solidFill>
                <a:latin typeface="Constantia" panose="02030602050306030303" pitchFamily="18" charset="0"/>
              </a:rPr>
              <a:t>симметричного плоского  распределения (кольцо, диск)</a:t>
            </a:r>
          </a:p>
        </p:txBody>
      </p:sp>
      <p:graphicFrame>
        <p:nvGraphicFramePr>
          <p:cNvPr id="33" name="Объект 32">
            <a:extLst>
              <a:ext uri="{FF2B5EF4-FFF2-40B4-BE49-F238E27FC236}">
                <a16:creationId xmlns:a16="http://schemas.microsoft.com/office/drawing/2014/main" id="{068A8E94-625E-B6A5-C612-5BC928C083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522295"/>
              </p:ext>
            </p:extLst>
          </p:nvPr>
        </p:nvGraphicFramePr>
        <p:xfrm>
          <a:off x="4931759" y="5596457"/>
          <a:ext cx="5018460" cy="858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450880" imgH="419040" progId="Equation.DSMT4">
                  <p:embed/>
                </p:oleObj>
              </mc:Choice>
              <mc:Fallback>
                <p:oleObj name="Equation" r:id="rId19" imgW="2450880" imgH="419040" progId="Equation.DSMT4">
                  <p:embed/>
                  <p:pic>
                    <p:nvPicPr>
                      <p:cNvPr id="33" name="Объект 32">
                        <a:extLst>
                          <a:ext uri="{FF2B5EF4-FFF2-40B4-BE49-F238E27FC236}">
                            <a16:creationId xmlns:a16="http://schemas.microsoft.com/office/drawing/2014/main" id="{068A8E94-625E-B6A5-C612-5BC928C083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931759" y="5596457"/>
                        <a:ext cx="5018460" cy="8580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59477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854" y="77775"/>
            <a:ext cx="12168294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МОМЕНТ ИНЕРЦИИ</a:t>
            </a:r>
            <a:r>
              <a:rPr lang="en-US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. C</a:t>
            </a: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ФЕРА И ШАР.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graphicFrame>
        <p:nvGraphicFramePr>
          <p:cNvPr id="23" name="Объект 22">
            <a:extLst>
              <a:ext uri="{FF2B5EF4-FFF2-40B4-BE49-F238E27FC236}">
                <a16:creationId xmlns:a16="http://schemas.microsoft.com/office/drawing/2014/main" id="{61419635-3401-BFB7-0B20-F90C0E89D0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647913"/>
              </p:ext>
            </p:extLst>
          </p:nvPr>
        </p:nvGraphicFramePr>
        <p:xfrm>
          <a:off x="3848521" y="689779"/>
          <a:ext cx="46482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50880" imgH="457200" progId="Equation.DSMT4">
                  <p:embed/>
                </p:oleObj>
              </mc:Choice>
              <mc:Fallback>
                <p:oleObj name="Equation" r:id="rId2" imgW="2450880" imgH="457200" progId="Equation.DSMT4">
                  <p:embed/>
                  <p:pic>
                    <p:nvPicPr>
                      <p:cNvPr id="23" name="Объект 22">
                        <a:extLst>
                          <a:ext uri="{FF2B5EF4-FFF2-40B4-BE49-F238E27FC236}">
                            <a16:creationId xmlns:a16="http://schemas.microsoft.com/office/drawing/2014/main" id="{61419635-3401-BFB7-0B20-F90C0E89D0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48521" y="689779"/>
                        <a:ext cx="4648200" cy="86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A77DB2FF-A393-A73A-FE73-0B65D6F055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498604"/>
              </p:ext>
            </p:extLst>
          </p:nvPr>
        </p:nvGraphicFramePr>
        <p:xfrm>
          <a:off x="740728" y="417727"/>
          <a:ext cx="2954553" cy="2804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4" imgW="4595011" imgH="4360829" progId="CorelDraw.Graphic.19">
                  <p:embed/>
                </p:oleObj>
              </mc:Choice>
              <mc:Fallback>
                <p:oleObj name="CorelDRAW" r:id="rId4" imgW="4595011" imgH="4360829" progId="CorelDraw.Graphic.19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A77DB2FF-A393-A73A-FE73-0B65D6F055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728" y="417727"/>
                        <a:ext cx="2954553" cy="28044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Стрелка: вправо 8">
            <a:extLst>
              <a:ext uri="{FF2B5EF4-FFF2-40B4-BE49-F238E27FC236}">
                <a16:creationId xmlns:a16="http://schemas.microsoft.com/office/drawing/2014/main" id="{E7A7EF83-7063-D28F-3330-CE776363D86B}"/>
              </a:ext>
            </a:extLst>
          </p:cNvPr>
          <p:cNvSpPr/>
          <p:nvPr/>
        </p:nvSpPr>
        <p:spPr>
          <a:xfrm>
            <a:off x="4295232" y="1691387"/>
            <a:ext cx="1130207" cy="477171"/>
          </a:xfrm>
          <a:prstGeom prst="rightArrow">
            <a:avLst/>
          </a:prstGeom>
          <a:solidFill>
            <a:srgbClr val="23A0D2"/>
          </a:solidFill>
          <a:ln w="41275">
            <a:solidFill>
              <a:srgbClr val="FE1C89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2E8FB8CB-67B7-B623-0652-AA17522F94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596226"/>
              </p:ext>
            </p:extLst>
          </p:nvPr>
        </p:nvGraphicFramePr>
        <p:xfrm>
          <a:off x="6766563" y="1446552"/>
          <a:ext cx="4274742" cy="1215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90560" imgH="736560" progId="Equation.DSMT4">
                  <p:embed/>
                </p:oleObj>
              </mc:Choice>
              <mc:Fallback>
                <p:oleObj name="Equation" r:id="rId6" imgW="2590560" imgH="73656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2E8FB8CB-67B7-B623-0652-AA17522F94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66563" y="1446552"/>
                        <a:ext cx="4274742" cy="1215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1BF001E9-4102-3D18-ADA2-3BE01CFC0A6B}"/>
              </a:ext>
            </a:extLst>
          </p:cNvPr>
          <p:cNvSpPr txBox="1"/>
          <p:nvPr/>
        </p:nvSpPr>
        <p:spPr>
          <a:xfrm rot="18420493">
            <a:off x="670300" y="1355809"/>
            <a:ext cx="141906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800" b="1" dirty="0">
                <a:solidFill>
                  <a:srgbClr val="FE1C89"/>
                </a:solidFill>
                <a:latin typeface="Constantia" panose="02030602050306030303" pitchFamily="18" charset="0"/>
              </a:rPr>
              <a:t>СФЕРА</a:t>
            </a:r>
          </a:p>
        </p:txBody>
      </p:sp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8D6F23F6-5DCA-AC9C-74FD-E5242A99B5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929413"/>
              </p:ext>
            </p:extLst>
          </p:nvPr>
        </p:nvGraphicFramePr>
        <p:xfrm>
          <a:off x="740728" y="3357877"/>
          <a:ext cx="3333432" cy="3164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8" imgW="4595011" imgH="4360829" progId="CorelDraw.Graphic.19">
                  <p:embed/>
                </p:oleObj>
              </mc:Choice>
              <mc:Fallback>
                <p:oleObj name="CorelDRAW" r:id="rId8" imgW="4595011" imgH="4360829" progId="CorelDraw.Graphic.19">
                  <p:embed/>
                  <p:pic>
                    <p:nvPicPr>
                      <p:cNvPr id="19" name="Объект 18">
                        <a:extLst>
                          <a:ext uri="{FF2B5EF4-FFF2-40B4-BE49-F238E27FC236}">
                            <a16:creationId xmlns:a16="http://schemas.microsoft.com/office/drawing/2014/main" id="{8D6F23F6-5DCA-AC9C-74FD-E5242A99B5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40728" y="3357877"/>
                        <a:ext cx="3333432" cy="3164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2DA996A6-8354-A33B-2A2A-0609A8903860}"/>
              </a:ext>
            </a:extLst>
          </p:cNvPr>
          <p:cNvSpPr txBox="1"/>
          <p:nvPr/>
        </p:nvSpPr>
        <p:spPr>
          <a:xfrm rot="18407134">
            <a:off x="2375112" y="5534365"/>
            <a:ext cx="120570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800" b="1" dirty="0">
                <a:solidFill>
                  <a:srgbClr val="FE1C89"/>
                </a:solidFill>
                <a:latin typeface="Constantia" panose="02030602050306030303" pitchFamily="18" charset="0"/>
              </a:rPr>
              <a:t>ШАР</a:t>
            </a:r>
          </a:p>
        </p:txBody>
      </p:sp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592E6C8E-70DC-1653-2CE0-97083FAE07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407190"/>
              </p:ext>
            </p:extLst>
          </p:nvPr>
        </p:nvGraphicFramePr>
        <p:xfrm>
          <a:off x="3548485" y="3182409"/>
          <a:ext cx="4729034" cy="156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46240" imgH="977760" progId="Equation.DSMT4">
                  <p:embed/>
                </p:oleObj>
              </mc:Choice>
              <mc:Fallback>
                <p:oleObj name="Equation" r:id="rId10" imgW="2946240" imgH="977760" progId="Equation.DSMT4">
                  <p:embed/>
                  <p:pic>
                    <p:nvPicPr>
                      <p:cNvPr id="20" name="Объект 19">
                        <a:extLst>
                          <a:ext uri="{FF2B5EF4-FFF2-40B4-BE49-F238E27FC236}">
                            <a16:creationId xmlns:a16="http://schemas.microsoft.com/office/drawing/2014/main" id="{592E6C8E-70DC-1653-2CE0-97083FAE07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48485" y="3182409"/>
                        <a:ext cx="4729034" cy="156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B706285E-E837-58B7-2342-118DBD5CA2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63971"/>
              </p:ext>
            </p:extLst>
          </p:nvPr>
        </p:nvGraphicFramePr>
        <p:xfrm>
          <a:off x="8903934" y="3340598"/>
          <a:ext cx="2611450" cy="1174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38000" imgH="736560" progId="Equation.DSMT4">
                  <p:embed/>
                </p:oleObj>
              </mc:Choice>
              <mc:Fallback>
                <p:oleObj name="Equation" r:id="rId12" imgW="1638000" imgH="736560" progId="Equation.DSMT4">
                  <p:embed/>
                  <p:pic>
                    <p:nvPicPr>
                      <p:cNvPr id="21" name="Объект 20">
                        <a:extLst>
                          <a:ext uri="{FF2B5EF4-FFF2-40B4-BE49-F238E27FC236}">
                            <a16:creationId xmlns:a16="http://schemas.microsoft.com/office/drawing/2014/main" id="{B706285E-E837-58B7-2342-118DBD5CA2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903934" y="3340598"/>
                        <a:ext cx="2611450" cy="1174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Стрелка: вправо 21">
            <a:extLst>
              <a:ext uri="{FF2B5EF4-FFF2-40B4-BE49-F238E27FC236}">
                <a16:creationId xmlns:a16="http://schemas.microsoft.com/office/drawing/2014/main" id="{E7A3FF4B-C6B2-80E0-6092-C0F8D1661B78}"/>
              </a:ext>
            </a:extLst>
          </p:cNvPr>
          <p:cNvSpPr/>
          <p:nvPr/>
        </p:nvSpPr>
        <p:spPr>
          <a:xfrm rot="5400000">
            <a:off x="8025623" y="4254186"/>
            <a:ext cx="1130207" cy="477171"/>
          </a:xfrm>
          <a:prstGeom prst="rightArrow">
            <a:avLst/>
          </a:prstGeom>
          <a:solidFill>
            <a:srgbClr val="BDE3F2"/>
          </a:solidFill>
          <a:ln w="25400">
            <a:solidFill>
              <a:srgbClr val="FE1C89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8D911291-7BB6-F70E-1F80-E4E2AE297C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368623"/>
              </p:ext>
            </p:extLst>
          </p:nvPr>
        </p:nvGraphicFramePr>
        <p:xfrm>
          <a:off x="4237038" y="5307013"/>
          <a:ext cx="7158037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825800" imgH="876240" progId="Equation.DSMT4">
                  <p:embed/>
                </p:oleObj>
              </mc:Choice>
              <mc:Fallback>
                <p:oleObj name="Equation" r:id="rId14" imgW="4825800" imgH="87624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8D911291-7BB6-F70E-1F80-E4E2AE297C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237038" y="5307013"/>
                        <a:ext cx="7158037" cy="1298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224118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854" y="77775"/>
            <a:ext cx="12168294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МОМЕНТ ИНЕРЦИИ</a:t>
            </a:r>
            <a:r>
              <a:rPr lang="en-US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. </a:t>
            </a: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КОЛЬЦО.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BF001E9-4102-3D18-ADA2-3BE01CFC0A6B}"/>
              </a:ext>
            </a:extLst>
          </p:cNvPr>
          <p:cNvSpPr txBox="1"/>
          <p:nvPr/>
        </p:nvSpPr>
        <p:spPr>
          <a:xfrm rot="20544373">
            <a:off x="247420" y="768774"/>
            <a:ext cx="191493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800" b="1" dirty="0">
                <a:solidFill>
                  <a:srgbClr val="FE1C89"/>
                </a:solidFill>
                <a:latin typeface="Constantia" panose="02030602050306030303" pitchFamily="18" charset="0"/>
              </a:rPr>
              <a:t>КОЛЬЦО</a:t>
            </a:r>
          </a:p>
        </p:txBody>
      </p:sp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592E6C8E-70DC-1653-2CE0-97083FAE07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677312"/>
              </p:ext>
            </p:extLst>
          </p:nvPr>
        </p:nvGraphicFramePr>
        <p:xfrm>
          <a:off x="6601301" y="630460"/>
          <a:ext cx="3484562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71520" imgH="736560" progId="Equation.DSMT4">
                  <p:embed/>
                </p:oleObj>
              </mc:Choice>
              <mc:Fallback>
                <p:oleObj name="Equation" r:id="rId2" imgW="2171520" imgH="736560" progId="Equation.DSMT4">
                  <p:embed/>
                  <p:pic>
                    <p:nvPicPr>
                      <p:cNvPr id="20" name="Объект 19">
                        <a:extLst>
                          <a:ext uri="{FF2B5EF4-FFF2-40B4-BE49-F238E27FC236}">
                            <a16:creationId xmlns:a16="http://schemas.microsoft.com/office/drawing/2014/main" id="{592E6C8E-70DC-1653-2CE0-97083FAE07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601301" y="630460"/>
                        <a:ext cx="3484562" cy="1182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B706285E-E837-58B7-2342-118DBD5CA2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996396"/>
              </p:ext>
            </p:extLst>
          </p:nvPr>
        </p:nvGraphicFramePr>
        <p:xfrm>
          <a:off x="7169626" y="2048800"/>
          <a:ext cx="2347912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73120" imgH="406080" progId="Equation.DSMT4">
                  <p:embed/>
                </p:oleObj>
              </mc:Choice>
              <mc:Fallback>
                <p:oleObj name="Equation" r:id="rId4" imgW="1473120" imgH="406080" progId="Equation.DSMT4">
                  <p:embed/>
                  <p:pic>
                    <p:nvPicPr>
                      <p:cNvPr id="21" name="Объект 20">
                        <a:extLst>
                          <a:ext uri="{FF2B5EF4-FFF2-40B4-BE49-F238E27FC236}">
                            <a16:creationId xmlns:a16="http://schemas.microsoft.com/office/drawing/2014/main" id="{B706285E-E837-58B7-2342-118DBD5CA2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69626" y="2048800"/>
                        <a:ext cx="2347912" cy="646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8D911291-7BB6-F70E-1F80-E4E2AE297C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752411"/>
              </p:ext>
            </p:extLst>
          </p:nvPr>
        </p:nvGraphicFramePr>
        <p:xfrm>
          <a:off x="5951220" y="2889390"/>
          <a:ext cx="4784725" cy="130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25600" imgH="876240" progId="Equation.DSMT4">
                  <p:embed/>
                </p:oleObj>
              </mc:Choice>
              <mc:Fallback>
                <p:oleObj name="Equation" r:id="rId6" imgW="3225600" imgH="87624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8D911291-7BB6-F70E-1F80-E4E2AE297C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51220" y="2889390"/>
                        <a:ext cx="4784725" cy="1300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9B03025C-D7D6-0975-7DD0-26E587132B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138301"/>
              </p:ext>
            </p:extLst>
          </p:nvPr>
        </p:nvGraphicFramePr>
        <p:xfrm>
          <a:off x="213131" y="781171"/>
          <a:ext cx="5434168" cy="2883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8" imgW="5535114" imgH="2936537" progId="CorelDraw.Graphic.19">
                  <p:embed/>
                </p:oleObj>
              </mc:Choice>
              <mc:Fallback>
                <p:oleObj name="CorelDRAW" r:id="rId8" imgW="5535114" imgH="2936537" progId="CorelDraw.Graphic.19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9B03025C-D7D6-0975-7DD0-26E587132B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3131" y="781171"/>
                        <a:ext cx="5434168" cy="28830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163D394D-3A4B-563B-FFA3-983634C6EB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67050"/>
              </p:ext>
            </p:extLst>
          </p:nvPr>
        </p:nvGraphicFramePr>
        <p:xfrm>
          <a:off x="1077913" y="4189552"/>
          <a:ext cx="5018087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018774" imgH="858271" progId="Equation.DSMT4">
                  <p:embed/>
                </p:oleObj>
              </mc:Choice>
              <mc:Fallback>
                <p:oleObj name="Equation" r:id="rId10" imgW="5018774" imgH="858271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163D394D-3A4B-563B-FFA3-983634C6EB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77913" y="4189552"/>
                        <a:ext cx="5018087" cy="858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Стрелка: вправо 6">
            <a:extLst>
              <a:ext uri="{FF2B5EF4-FFF2-40B4-BE49-F238E27FC236}">
                <a16:creationId xmlns:a16="http://schemas.microsoft.com/office/drawing/2014/main" id="{FF6EA247-4055-B6A7-C90E-EA1CDEF7E613}"/>
              </a:ext>
            </a:extLst>
          </p:cNvPr>
          <p:cNvSpPr/>
          <p:nvPr/>
        </p:nvSpPr>
        <p:spPr>
          <a:xfrm>
            <a:off x="4732112" y="5429496"/>
            <a:ext cx="1130207" cy="477171"/>
          </a:xfrm>
          <a:prstGeom prst="rightArrow">
            <a:avLst/>
          </a:prstGeom>
          <a:solidFill>
            <a:srgbClr val="B4DEF0"/>
          </a:solidFill>
          <a:ln w="25400">
            <a:solidFill>
              <a:srgbClr val="FE1C89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8F64E0B2-73C7-2E16-CB94-6192945304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168324"/>
              </p:ext>
            </p:extLst>
          </p:nvPr>
        </p:nvGraphicFramePr>
        <p:xfrm>
          <a:off x="6352387" y="5058594"/>
          <a:ext cx="4784725" cy="1201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933640" imgH="736560" progId="Equation.DSMT4">
                  <p:embed/>
                </p:oleObj>
              </mc:Choice>
              <mc:Fallback>
                <p:oleObj name="Equation" r:id="rId12" imgW="2933640" imgH="73656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8F64E0B2-73C7-2E16-CB94-6192945304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352387" y="5058594"/>
                        <a:ext cx="4784725" cy="1201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155952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854" y="77775"/>
            <a:ext cx="12168294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МОМЕНТ ИНЕРЦИИ</a:t>
            </a:r>
            <a:r>
              <a:rPr lang="en-US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. </a:t>
            </a: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ДИСК. 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BF001E9-4102-3D18-ADA2-3BE01CFC0A6B}"/>
              </a:ext>
            </a:extLst>
          </p:cNvPr>
          <p:cNvSpPr txBox="1"/>
          <p:nvPr/>
        </p:nvSpPr>
        <p:spPr>
          <a:xfrm rot="20544373">
            <a:off x="194385" y="496069"/>
            <a:ext cx="184439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800" b="1" dirty="0">
                <a:solidFill>
                  <a:srgbClr val="FE1C89"/>
                </a:solidFill>
                <a:latin typeface="Constantia" panose="02030602050306030303" pitchFamily="18" charset="0"/>
              </a:rPr>
              <a:t>ДИСК</a:t>
            </a:r>
          </a:p>
        </p:txBody>
      </p:sp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592E6C8E-70DC-1653-2CE0-97083FAE07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904941"/>
              </p:ext>
            </p:extLst>
          </p:nvPr>
        </p:nvGraphicFramePr>
        <p:xfrm>
          <a:off x="4914331" y="876814"/>
          <a:ext cx="3811587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74560" imgH="736560" progId="Equation.DSMT4">
                  <p:embed/>
                </p:oleObj>
              </mc:Choice>
              <mc:Fallback>
                <p:oleObj name="Equation" r:id="rId2" imgW="2374560" imgH="736560" progId="Equation.DSMT4">
                  <p:embed/>
                  <p:pic>
                    <p:nvPicPr>
                      <p:cNvPr id="20" name="Объект 19">
                        <a:extLst>
                          <a:ext uri="{FF2B5EF4-FFF2-40B4-BE49-F238E27FC236}">
                            <a16:creationId xmlns:a16="http://schemas.microsoft.com/office/drawing/2014/main" id="{592E6C8E-70DC-1653-2CE0-97083FAE07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14331" y="876814"/>
                        <a:ext cx="3811587" cy="1182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B706285E-E837-58B7-2342-118DBD5CA2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580641"/>
              </p:ext>
            </p:extLst>
          </p:nvPr>
        </p:nvGraphicFramePr>
        <p:xfrm>
          <a:off x="9211186" y="1855174"/>
          <a:ext cx="2227263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0" imgH="406080" progId="Equation.DSMT4">
                  <p:embed/>
                </p:oleObj>
              </mc:Choice>
              <mc:Fallback>
                <p:oleObj name="Equation" r:id="rId4" imgW="1396800" imgH="406080" progId="Equation.DSMT4">
                  <p:embed/>
                  <p:pic>
                    <p:nvPicPr>
                      <p:cNvPr id="21" name="Объект 20">
                        <a:extLst>
                          <a:ext uri="{FF2B5EF4-FFF2-40B4-BE49-F238E27FC236}">
                            <a16:creationId xmlns:a16="http://schemas.microsoft.com/office/drawing/2014/main" id="{B706285E-E837-58B7-2342-118DBD5CA2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11186" y="1855174"/>
                        <a:ext cx="2227263" cy="646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8D911291-7BB6-F70E-1F80-E4E2AE297C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228153"/>
              </p:ext>
            </p:extLst>
          </p:nvPr>
        </p:nvGraphicFramePr>
        <p:xfrm>
          <a:off x="5275668" y="2914806"/>
          <a:ext cx="5180012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92360" imgH="876240" progId="Equation.DSMT4">
                  <p:embed/>
                </p:oleObj>
              </mc:Choice>
              <mc:Fallback>
                <p:oleObj name="Equation" r:id="rId6" imgW="3492360" imgH="87624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8D911291-7BB6-F70E-1F80-E4E2AE297C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75668" y="2914806"/>
                        <a:ext cx="5180012" cy="1300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163D394D-3A4B-563B-FFA3-983634C6EB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135692"/>
              </p:ext>
            </p:extLst>
          </p:nvPr>
        </p:nvGraphicFramePr>
        <p:xfrm>
          <a:off x="158446" y="4159953"/>
          <a:ext cx="5018087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018774" imgH="858271" progId="Equation.DSMT4">
                  <p:embed/>
                </p:oleObj>
              </mc:Choice>
              <mc:Fallback>
                <p:oleObj name="Equation" r:id="rId8" imgW="5018774" imgH="858271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163D394D-3A4B-563B-FFA3-983634C6EB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8446" y="4159953"/>
                        <a:ext cx="5018087" cy="858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Стрелка: вправо 6">
            <a:extLst>
              <a:ext uri="{FF2B5EF4-FFF2-40B4-BE49-F238E27FC236}">
                <a16:creationId xmlns:a16="http://schemas.microsoft.com/office/drawing/2014/main" id="{FF6EA247-4055-B6A7-C90E-EA1CDEF7E613}"/>
              </a:ext>
            </a:extLst>
          </p:cNvPr>
          <p:cNvSpPr/>
          <p:nvPr/>
        </p:nvSpPr>
        <p:spPr>
          <a:xfrm>
            <a:off x="3909775" y="5560652"/>
            <a:ext cx="1130207" cy="477171"/>
          </a:xfrm>
          <a:prstGeom prst="rightArrow">
            <a:avLst/>
          </a:prstGeom>
          <a:solidFill>
            <a:srgbClr val="B4DEF0"/>
          </a:solidFill>
          <a:ln w="25400">
            <a:solidFill>
              <a:srgbClr val="FE1C89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8F64E0B2-73C7-2E16-CB94-6192945304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653942"/>
              </p:ext>
            </p:extLst>
          </p:nvPr>
        </p:nvGraphicFramePr>
        <p:xfrm>
          <a:off x="6405793" y="5316812"/>
          <a:ext cx="4784725" cy="1201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33640" imgH="736560" progId="Equation.DSMT4">
                  <p:embed/>
                </p:oleObj>
              </mc:Choice>
              <mc:Fallback>
                <p:oleObj name="Equation" r:id="rId10" imgW="2933640" imgH="73656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8F64E0B2-73C7-2E16-CB94-6192945304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05793" y="5316812"/>
                        <a:ext cx="4784725" cy="1201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C85475FB-BECC-8D35-D4D7-116D1E6616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150977"/>
              </p:ext>
            </p:extLst>
          </p:nvPr>
        </p:nvGraphicFramePr>
        <p:xfrm>
          <a:off x="348945" y="998634"/>
          <a:ext cx="4710175" cy="2498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12" imgW="5535114" imgH="2936537" progId="CorelDraw.Graphic.19">
                  <p:embed/>
                </p:oleObj>
              </mc:Choice>
              <mc:Fallback>
                <p:oleObj name="CorelDRAW" r:id="rId12" imgW="5535114" imgH="2936537" progId="CorelDraw.Graphic.19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C85475FB-BECC-8D35-D4D7-116D1E6616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48945" y="998634"/>
                        <a:ext cx="4710175" cy="24989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1854855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445</TotalTime>
  <Words>531</Words>
  <Application>Microsoft Office PowerPoint</Application>
  <PresentationFormat>Широкоэкранный</PresentationFormat>
  <Paragraphs>73</Paragraphs>
  <Slides>18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18</vt:i4>
      </vt:variant>
    </vt:vector>
  </HeadingPairs>
  <TitlesOfParts>
    <vt:vector size="28" baseType="lpstr">
      <vt:lpstr>Arial</vt:lpstr>
      <vt:lpstr>Calibri</vt:lpstr>
      <vt:lpstr>Calibri Light</vt:lpstr>
      <vt:lpstr>Constantia</vt:lpstr>
      <vt:lpstr>Mistral</vt:lpstr>
      <vt:lpstr>Times New Roman</vt:lpstr>
      <vt:lpstr>Тема Office</vt:lpstr>
      <vt:lpstr>Equation</vt:lpstr>
      <vt:lpstr>CorelDRAW</vt:lpstr>
      <vt:lpstr>MathType 7.0 Equation</vt:lpstr>
      <vt:lpstr>МЕХАНИКА</vt:lpstr>
      <vt:lpstr>ТЕОРЕМА КЁНИГА</vt:lpstr>
      <vt:lpstr>МОМЕНТ ИНЕРЦИИ</vt:lpstr>
      <vt:lpstr>МОМЕНТ ИНЕРЦИИ</vt:lpstr>
      <vt:lpstr>МОМЕНТ ИНЕРЦИИ</vt:lpstr>
      <vt:lpstr>МОМЕНТ ИНЕРЦИИ И СИММЕТРИЯ ТЕЛА</vt:lpstr>
      <vt:lpstr>МОМЕНТ ИНЕРЦИИ. CФЕРА И ШАР.</vt:lpstr>
      <vt:lpstr>МОМЕНТ ИНЕРЦИИ. КОЛЬЦО.</vt:lpstr>
      <vt:lpstr>МОМЕНТ ИНЕРЦИИ. ДИСК. </vt:lpstr>
      <vt:lpstr>МОМЕНТ ИНЕРЦИИ. ПОЛЫЙ ЦИЛИНДР.</vt:lpstr>
      <vt:lpstr>МОМЕНТ ИНЕРЦИИ. ОБЪЕМНЫЙ ЦИЛИНДР.</vt:lpstr>
      <vt:lpstr>МОМЕНТ ИНЕРЦИИ. СТЕРЖЕНЬ.</vt:lpstr>
      <vt:lpstr>ТЕОРЕМА ГЮЙГЕНСА-ШТЕЙНЕРА</vt:lpstr>
      <vt:lpstr>УРАВНЕНИЕ МОМЕНТОВ</vt:lpstr>
      <vt:lpstr>УРАВНЕНИЕ МОМЕНТОВ.  СВЯЗЬ МОМЕНТА ИМПУЛЬСА И МОМЕНТА ИНЕРЦИИ.</vt:lpstr>
      <vt:lpstr>УРАВНЕНИЕ МОМЕНТОВ.  СВЯЗЬ МОМЕНТА ИМПУЛЬСА И МОМЕНТА ИНЕРЦИИ.</vt:lpstr>
      <vt:lpstr>ЗАКОН СОХРАНЕНИЯ МОМЕНТА ИМПУЛЬСА</vt:lpstr>
      <vt:lpstr>ЛИТЕРАТУРА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ЕХАНИКА</dc:title>
  <dc:creator>Ekaterina Efremova</dc:creator>
  <cp:lastModifiedBy>Ekaterina Efremova</cp:lastModifiedBy>
  <cp:revision>277</cp:revision>
  <dcterms:created xsi:type="dcterms:W3CDTF">2019-01-04T17:45:57Z</dcterms:created>
  <dcterms:modified xsi:type="dcterms:W3CDTF">2023-10-11T16:19:13Z</dcterms:modified>
</cp:coreProperties>
</file>